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0"/>
  </p:notesMasterIdLst>
  <p:handoutMasterIdLst>
    <p:handoutMasterId r:id="rId31"/>
  </p:handoutMasterIdLst>
  <p:sldIdLst>
    <p:sldId id="307" r:id="rId2"/>
    <p:sldId id="356" r:id="rId3"/>
    <p:sldId id="357" r:id="rId4"/>
    <p:sldId id="257" r:id="rId5"/>
    <p:sldId id="358" r:id="rId6"/>
    <p:sldId id="372" r:id="rId7"/>
    <p:sldId id="359" r:id="rId8"/>
    <p:sldId id="374" r:id="rId9"/>
    <p:sldId id="376" r:id="rId10"/>
    <p:sldId id="408" r:id="rId11"/>
    <p:sldId id="378" r:id="rId12"/>
    <p:sldId id="386" r:id="rId13"/>
    <p:sldId id="380" r:id="rId14"/>
    <p:sldId id="392" r:id="rId15"/>
    <p:sldId id="394" r:id="rId16"/>
    <p:sldId id="395" r:id="rId17"/>
    <p:sldId id="396" r:id="rId18"/>
    <p:sldId id="398" r:id="rId19"/>
    <p:sldId id="399" r:id="rId20"/>
    <p:sldId id="373" r:id="rId21"/>
    <p:sldId id="345" r:id="rId22"/>
    <p:sldId id="381" r:id="rId23"/>
    <p:sldId id="402" r:id="rId24"/>
    <p:sldId id="404" r:id="rId25"/>
    <p:sldId id="405" r:id="rId26"/>
    <p:sldId id="406" r:id="rId27"/>
    <p:sldId id="407" r:id="rId28"/>
    <p:sldId id="383" r:id="rId29"/>
  </p:sldIdLst>
  <p:sldSz cx="24384000" cy="13716000"/>
  <p:notesSz cx="6858000" cy="9144000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79" autoAdjust="0"/>
    <p:restoredTop sz="81441" autoAdjust="0"/>
  </p:normalViewPr>
  <p:slideViewPr>
    <p:cSldViewPr>
      <p:cViewPr varScale="1">
        <p:scale>
          <a:sx n="39" d="100"/>
          <a:sy n="39" d="100"/>
        </p:scale>
        <p:origin x="211" y="2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1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6188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8114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6964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547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674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9329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4472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0282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349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.</a:t>
                </a:r>
                <a:r>
                  <a:rPr lang="en-US" err="1"/>
                  <a:t>Nên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ử</a:t>
                </a:r>
                <a:r>
                  <a:rPr lang="en-US"/>
                  <a:t> </a:t>
                </a:r>
                <a:r>
                  <a:rPr lang="en-US" err="1"/>
                  <a:t>mẫu</a:t>
                </a:r>
                <a:r>
                  <a:rPr lang="en-US"/>
                  <a:t> </a:t>
                </a:r>
                <a:r>
                  <a:rPr lang="en-US" err="1"/>
                  <a:t>giống</a:t>
                </a:r>
                <a:r>
                  <a:rPr lang="en-US"/>
                  <a:t> SGK </a:t>
                </a:r>
                <a:r>
                  <a:rPr lang="en-US" err="1"/>
                  <a:t>cho</a:t>
                </a:r>
                <a:r>
                  <a:rPr lang="en-US"/>
                  <a:t> HS </a:t>
                </a:r>
                <a:r>
                  <a:rPr lang="en-US" err="1"/>
                  <a:t>dễ</a:t>
                </a:r>
                <a:r>
                  <a:rPr lang="en-US"/>
                  <a:t> </a:t>
                </a:r>
                <a:r>
                  <a:rPr lang="en-US" err="1"/>
                  <a:t>theo</a:t>
                </a:r>
                <a:r>
                  <a:rPr lang="en-US"/>
                  <a:t> </a:t>
                </a:r>
                <a:r>
                  <a:rPr lang="en-US" err="1"/>
                  <a:t>dõi</a:t>
                </a:r>
                <a:r>
                  <a:rPr lang="en-US"/>
                  <a:t>. </a:t>
                </a:r>
                <a:r>
                  <a:rPr lang="en-US" err="1"/>
                  <a:t>Chỗ</a:t>
                </a:r>
                <a:r>
                  <a:rPr lang="en-US"/>
                  <a:t> </a:t>
                </a:r>
                <a:r>
                  <a:rPr lang="en-US" err="1"/>
                  <a:t>nhận</a:t>
                </a:r>
                <a:r>
                  <a:rPr lang="en-US"/>
                  <a:t> </a:t>
                </a:r>
                <a:r>
                  <a:rPr lang="en-US" err="1"/>
                  <a:t>xét</a:t>
                </a:r>
                <a:r>
                  <a:rPr lang="en-US"/>
                  <a:t> </a:t>
                </a:r>
                <a:r>
                  <a:rPr lang="en-US" err="1"/>
                  <a:t>ch</a:t>
                </a:r>
                <a:r>
                  <a:rPr lang="vi-VN"/>
                  <a:t>ư</a:t>
                </a:r>
                <a:r>
                  <a:rPr lang="en-US"/>
                  <a:t>a </a:t>
                </a:r>
                <a:r>
                  <a:rPr lang="en-US" err="1"/>
                  <a:t>đúng</a:t>
                </a:r>
                <a:r>
                  <a:rPr lang="en-US"/>
                  <a:t> . </a:t>
                </a:r>
                <a:r>
                  <a:rPr lang="en-US" err="1"/>
                  <a:t>Phải</a:t>
                </a:r>
                <a:r>
                  <a:rPr lang="en-US"/>
                  <a:t> </a:t>
                </a:r>
                <a:r>
                  <a:rPr lang="en-US" err="1"/>
                  <a:t>thay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“ Th</a:t>
                </a:r>
                <a:r>
                  <a:rPr lang="vi-VN"/>
                  <a:t>ư</a:t>
                </a:r>
                <a:r>
                  <a:rPr lang="en-US" err="1"/>
                  <a:t>ơng</a:t>
                </a:r>
                <a:r>
                  <a:rPr lang="en-US"/>
                  <a:t> ….” </a:t>
                </a:r>
                <a:r>
                  <a:rPr lang="en-US" err="1"/>
                  <a:t>nh</a:t>
                </a:r>
                <a:r>
                  <a:rPr lang="vi-VN"/>
                  <a:t>ư</a:t>
                </a:r>
                <a:r>
                  <a:rPr lang="en-US"/>
                  <a:t> </a:t>
                </a:r>
                <a:r>
                  <a:rPr lang="en-US" err="1"/>
                  <a:t>sách</a:t>
                </a:r>
                <a:r>
                  <a:rPr lang="en-US"/>
                  <a:t> </a:t>
                </a:r>
                <a:r>
                  <a:rPr lang="en-US" err="1"/>
                  <a:t>giáo</a:t>
                </a:r>
                <a:r>
                  <a:rPr lang="en-US"/>
                  <a:t> khoa.</a:t>
                </a:r>
              </a:p>
              <a:p>
                <a:r>
                  <a:rPr lang="en-US" err="1"/>
                  <a:t>Số</a:t>
                </a:r>
                <a:r>
                  <a:rPr lang="en-US"/>
                  <a:t> </a:t>
                </a:r>
                <a:r>
                  <a:rPr lang="en-US" err="1"/>
                  <a:t>phức</a:t>
                </a:r>
                <a:r>
                  <a:rPr lang="en-US"/>
                  <a:t> </a:t>
                </a:r>
                <a:r>
                  <a:rPr lang="en-US" err="1"/>
                  <a:t>nghịch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không</a:t>
                </a:r>
                <a:r>
                  <a:rPr lang="en-US"/>
                  <a:t> đ</a:t>
                </a:r>
                <a:r>
                  <a:rPr lang="vi-VN"/>
                  <a:t>ư</a:t>
                </a:r>
                <a:r>
                  <a:rPr lang="en-US" err="1"/>
                  <a:t>ợc</a:t>
                </a:r>
                <a:r>
                  <a:rPr lang="en-US"/>
                  <a:t> </a:t>
                </a:r>
                <a:r>
                  <a:rPr lang="en-US" err="1"/>
                  <a:t>kí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</a:t>
                </a:r>
                <a:r>
                  <a:rPr lang="en-US" baseline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6392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739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7442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192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2087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2195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4700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423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81AE62-C421-447F-BF70-9E630C2A56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5C3796-B549-4447-B385-A9B1A01CC0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123F9C-F16E-43E0-B599-0AEAA0665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63FA8A-E181-404F-B693-283908B52E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BA8BAC-C67F-4420-BD4E-B43834AF3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4781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76288-31B7-4ACA-8D31-5DE135C48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1F2657-69FD-4CC9-85F7-C2FCDE9A70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62513E-370F-4803-B13F-BC8FAC1E0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73AEB-0BE5-4DBD-BAC1-978A10C23FA8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FFC0C6-C482-46D0-B72C-4FBCABA9D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7376DF-132B-484D-9C67-B00193406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134B0C-D938-4D5F-8BC5-BFDB449168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98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C9D8A8C-8422-4DE3-9CAE-86CDC302ED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86B12B-37C1-46C7-BF8E-7E870B4DDC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3D575D-B49D-45D1-B1C1-B1F7D676F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9F4D05-F8B1-44EA-B88D-B673074BE6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E0EF3C-8C7F-412C-8B7E-D6824D138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3655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9567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1015FA-85D7-4FF6-B9F6-B787969B8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791C39-F034-48BE-9F40-FC622EC822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38117E-5F96-4564-95CD-67EE535D9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89BBC2-3008-4369-9738-27C757246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52E058-B87E-4A96-960B-5BC7BD3F9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842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AE0DA-581A-46CC-94D9-0D9563EF6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96A50E-6ECF-4DE4-BD7F-43EA53B519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5EBB7A-920E-4B41-BE2B-91D3F01A1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BF0E0E-434A-421D-91DA-2B3AFAC5F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90EDF-ED46-4D40-85D7-5EA37AD67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672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21658-3535-4342-AC06-93C8F23FE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C9618A-2B3E-4745-A1FE-8849F3D09F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5BA837-ABAD-4D36-9AFD-8A09333245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9C620E-66BA-4C41-8383-568D3CE06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2A60BD-3B1A-4185-992B-C6020BB2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07C6C3-37A9-45A0-92FF-8F8DA3456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140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15C94-7D48-4520-ADBC-BF8A32D96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1D2386-6AA9-4E08-92FE-BC77897EA0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020EB9-7424-4249-AD1E-FD49F6BD69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920D61-14B4-46CC-9CFA-9D5033FBC9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8246F91-ABCD-472F-957B-4F6ADA94911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0DFF84-EF9A-4D8D-8F0D-C754240EB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4A196E-3167-4A0D-90A6-9B8C7F27BE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2AD378-88DD-467C-867B-B82F736D1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237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AC571E-702E-4F45-8756-D648351AA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2D0CC5-2629-41CE-B317-E74DFF58C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979E81-4707-4519-B186-D526633C3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790D9A-EC6B-47C6-9180-3D5F63864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381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CD7F71-202C-4940-B685-D4CFDDD10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4DA72C-7EBE-49BB-9023-6AB41ACD5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FE1BE1-1FBB-497A-AB4F-E3CB1C70F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734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9E6D7C-C280-4A73-A5A6-B2834D7FB5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71A465-EDAF-496C-8A18-874D8C7187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334A58-F58C-48C6-B838-085E8861E9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2FCF98-DD68-47CB-8031-FECBC46E7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73AEB-0BE5-4DBD-BAC1-978A10C23FA8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0270F5-F163-44F8-895D-C93DB0B13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12EA44-7CEC-4E61-A482-8C2E51D1D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134B0C-D938-4D5F-8BC5-BFDB449168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065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BC54A-0E6E-40A7-82F8-C034335F76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81EC72F-0D1A-4A16-A779-DB1E446B79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1C998E-A62B-4997-A87F-215D786913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B6FF0F-FE26-45DE-92C8-28A764DF6C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044D57-3001-4179-AC1F-9942E24B1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BB69FC-4968-4D90-8EB1-3E34272AC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722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4">
            <a:extLst>
              <a:ext uri="{FF2B5EF4-FFF2-40B4-BE49-F238E27FC236}">
                <a16:creationId xmlns:a16="http://schemas.microsoft.com/office/drawing/2014/main" id="{7900B467-C5AB-4236-85F1-A2AA2F8DD3BD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15" name="AutoShape 3">
              <a:extLst>
                <a:ext uri="{FF2B5EF4-FFF2-40B4-BE49-F238E27FC236}">
                  <a16:creationId xmlns:a16="http://schemas.microsoft.com/office/drawing/2014/main" id="{561E4F7A-4B4F-449A-BF6A-FB57E4F31E51}"/>
                </a:ext>
              </a:extLst>
            </p:cNvPr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6" name="Picture 5">
              <a:extLst>
                <a:ext uri="{FF2B5EF4-FFF2-40B4-BE49-F238E27FC236}">
                  <a16:creationId xmlns:a16="http://schemas.microsoft.com/office/drawing/2014/main" id="{7D384D03-D036-419D-9033-1C0623908A8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Freeform 6">
              <a:extLst>
                <a:ext uri="{FF2B5EF4-FFF2-40B4-BE49-F238E27FC236}">
                  <a16:creationId xmlns:a16="http://schemas.microsoft.com/office/drawing/2014/main" id="{56B0B088-0B0B-44ED-A2BD-88CDFC3ACA3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9">
              <a:extLst>
                <a:ext uri="{FF2B5EF4-FFF2-40B4-BE49-F238E27FC236}">
                  <a16:creationId xmlns:a16="http://schemas.microsoft.com/office/drawing/2014/main" id="{B1B01DB0-481C-44BE-A0A1-25A52BF2DD7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9" name="Picture 10">
              <a:extLst>
                <a:ext uri="{FF2B5EF4-FFF2-40B4-BE49-F238E27FC236}">
                  <a16:creationId xmlns:a16="http://schemas.microsoft.com/office/drawing/2014/main" id="{E4737E08-8B36-4DD9-919D-BC2542619FF3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1">
              <a:extLst>
                <a:ext uri="{FF2B5EF4-FFF2-40B4-BE49-F238E27FC236}">
                  <a16:creationId xmlns:a16="http://schemas.microsoft.com/office/drawing/2014/main" id="{EE999E7B-31BB-4FC5-997A-A730C059680D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13">
              <a:extLst>
                <a:ext uri="{FF2B5EF4-FFF2-40B4-BE49-F238E27FC236}">
                  <a16:creationId xmlns:a16="http://schemas.microsoft.com/office/drawing/2014/main" id="{9D053985-9951-4D86-9F1F-D0190901A48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Freeform 14">
              <a:extLst>
                <a:ext uri="{FF2B5EF4-FFF2-40B4-BE49-F238E27FC236}">
                  <a16:creationId xmlns:a16="http://schemas.microsoft.com/office/drawing/2014/main" id="{D0FEA270-9CE6-4E1E-ADAC-CAFE74B68A5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5">
              <a:extLst>
                <a:ext uri="{FF2B5EF4-FFF2-40B4-BE49-F238E27FC236}">
                  <a16:creationId xmlns:a16="http://schemas.microsoft.com/office/drawing/2014/main" id="{1E3E751A-33BA-4975-A012-87CD1DB530C2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6">
              <a:extLst>
                <a:ext uri="{FF2B5EF4-FFF2-40B4-BE49-F238E27FC236}">
                  <a16:creationId xmlns:a16="http://schemas.microsoft.com/office/drawing/2014/main" id="{2D3702E7-C6AE-45FF-971B-7CE67E9D9563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7">
              <a:extLst>
                <a:ext uri="{FF2B5EF4-FFF2-40B4-BE49-F238E27FC236}">
                  <a16:creationId xmlns:a16="http://schemas.microsoft.com/office/drawing/2014/main" id="{0BC6A709-C498-40CA-993D-78D90C04025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>
              <a:extLst>
                <a:ext uri="{FF2B5EF4-FFF2-40B4-BE49-F238E27FC236}">
                  <a16:creationId xmlns:a16="http://schemas.microsoft.com/office/drawing/2014/main" id="{83E1AF68-3B5C-4183-B5FD-3DEB4DDEB8E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9">
              <a:extLst>
                <a:ext uri="{FF2B5EF4-FFF2-40B4-BE49-F238E27FC236}">
                  <a16:creationId xmlns:a16="http://schemas.microsoft.com/office/drawing/2014/main" id="{D77FE447-0C7C-447F-801F-610102714123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0">
              <a:extLst>
                <a:ext uri="{FF2B5EF4-FFF2-40B4-BE49-F238E27FC236}">
                  <a16:creationId xmlns:a16="http://schemas.microsoft.com/office/drawing/2014/main" id="{0684AFD6-1A87-472A-9707-136F7065512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1">
              <a:extLst>
                <a:ext uri="{FF2B5EF4-FFF2-40B4-BE49-F238E27FC236}">
                  <a16:creationId xmlns:a16="http://schemas.microsoft.com/office/drawing/2014/main" id="{1C6357AA-F000-4711-958B-8B0EF38F77F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2">
              <a:extLst>
                <a:ext uri="{FF2B5EF4-FFF2-40B4-BE49-F238E27FC236}">
                  <a16:creationId xmlns:a16="http://schemas.microsoft.com/office/drawing/2014/main" id="{A07FCB67-873A-4783-B7CC-8C85925115B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3">
              <a:extLst>
                <a:ext uri="{FF2B5EF4-FFF2-40B4-BE49-F238E27FC236}">
                  <a16:creationId xmlns:a16="http://schemas.microsoft.com/office/drawing/2014/main" id="{0D17B639-83FA-4EE3-8AF7-74E7E289CDB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id="{C322A3DD-BEA2-47A4-8148-34E8AE8D68C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25">
              <a:extLst>
                <a:ext uri="{FF2B5EF4-FFF2-40B4-BE49-F238E27FC236}">
                  <a16:creationId xmlns:a16="http://schemas.microsoft.com/office/drawing/2014/main" id="{E9F3040D-FF01-48D3-BDDF-3FC85CF90D20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26">
              <a:extLst>
                <a:ext uri="{FF2B5EF4-FFF2-40B4-BE49-F238E27FC236}">
                  <a16:creationId xmlns:a16="http://schemas.microsoft.com/office/drawing/2014/main" id="{A41CDE97-8BBF-432B-A1D2-83DBF6210933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27">
              <a:extLst>
                <a:ext uri="{FF2B5EF4-FFF2-40B4-BE49-F238E27FC236}">
                  <a16:creationId xmlns:a16="http://schemas.microsoft.com/office/drawing/2014/main" id="{095FBC8E-2C08-4BB6-87C1-59269107FBD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28">
              <a:extLst>
                <a:ext uri="{FF2B5EF4-FFF2-40B4-BE49-F238E27FC236}">
                  <a16:creationId xmlns:a16="http://schemas.microsoft.com/office/drawing/2014/main" id="{5B267FC7-BE01-47C0-BD18-BE109B08E7D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29">
              <a:extLst>
                <a:ext uri="{FF2B5EF4-FFF2-40B4-BE49-F238E27FC236}">
                  <a16:creationId xmlns:a16="http://schemas.microsoft.com/office/drawing/2014/main" id="{6118CCE4-EF25-42EC-9CCE-C5C73168235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30">
              <a:extLst>
                <a:ext uri="{FF2B5EF4-FFF2-40B4-BE49-F238E27FC236}">
                  <a16:creationId xmlns:a16="http://schemas.microsoft.com/office/drawing/2014/main" id="{1D2C9375-A60A-48EA-A94E-4A658C002B2A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1">
              <a:extLst>
                <a:ext uri="{FF2B5EF4-FFF2-40B4-BE49-F238E27FC236}">
                  <a16:creationId xmlns:a16="http://schemas.microsoft.com/office/drawing/2014/main" id="{C0E5309A-4365-4996-A29C-16616FB9C199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32">
              <a:extLst>
                <a:ext uri="{FF2B5EF4-FFF2-40B4-BE49-F238E27FC236}">
                  <a16:creationId xmlns:a16="http://schemas.microsoft.com/office/drawing/2014/main" id="{F42B2334-1756-4D5B-ABAD-7E6DAB80C6C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8A1B51-0B35-411B-B1FD-21A01063C9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F64901-74ED-4BE8-B80C-166A12E90D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98BF3E-EE4A-4A8F-A318-4D7C6CF27C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A73AEB-0BE5-4DBD-BAC1-978A10C23FA8}" type="datetimeFigureOut">
              <a:rPr lang="en-US" smtClean="0"/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80FA18-959D-4D34-B2B2-F1B7C84799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546A2A-8B31-4D5B-A2C4-485CCA1B77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134B0C-D938-4D5F-8BC5-BFDB44916889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5D7EFD5-B5D3-480C-A49F-7A7B66B78737}"/>
              </a:ext>
            </a:extLst>
          </p:cNvPr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707DF7A-7DFD-4B9C-9E00-869558668296}"/>
              </a:ext>
            </a:extLst>
          </p:cNvPr>
          <p:cNvPicPr>
            <a:picLocks noChangeAspect="1"/>
          </p:cNvPicPr>
          <p:nvPr userDrawn="1"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sp>
        <p:nvSpPr>
          <p:cNvPr id="41" name="Title 2">
            <a:extLst>
              <a:ext uri="{FF2B5EF4-FFF2-40B4-BE49-F238E27FC236}">
                <a16:creationId xmlns:a16="http://schemas.microsoft.com/office/drawing/2014/main" id="{8DB91B33-7AF7-4AE9-B9A9-21FEF5F95AE6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764E9DC-248B-4F68-89C2-DAA58009EB74}"/>
              </a:ext>
            </a:extLst>
          </p:cNvPr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F60717E-6A1D-44BA-9A35-E2032AF8FD39}"/>
              </a:ext>
            </a:extLst>
          </p:cNvPr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13">
            <a:extLst>
              <a:ext uri="{FF2B5EF4-FFF2-40B4-BE49-F238E27FC236}">
                <a16:creationId xmlns:a16="http://schemas.microsoft.com/office/drawing/2014/main" id="{59D53919-7D60-4B2A-9808-0F6675BAB94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3433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56" r:id="rId13"/>
    <p:sldLayoutId id="2147483658" r:id="rId14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8.emf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0.png"/><Relationship Id="rId7" Type="http://schemas.openxmlformats.org/officeDocument/2006/relationships/image" Target="../media/image3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0.png"/><Relationship Id="rId5" Type="http://schemas.openxmlformats.org/officeDocument/2006/relationships/image" Target="../media/image450.png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0.png"/><Relationship Id="rId5" Type="http://schemas.openxmlformats.org/officeDocument/2006/relationships/image" Target="../media/image480.png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emf"/><Relationship Id="rId5" Type="http://schemas.openxmlformats.org/officeDocument/2006/relationships/image" Target="../media/image52.png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55.png"/><Relationship Id="rId7" Type="http://schemas.openxmlformats.org/officeDocument/2006/relationships/image" Target="../media/image2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67.png"/><Relationship Id="rId4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9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5" Type="http://schemas.openxmlformats.org/officeDocument/2006/relationships/image" Target="../media/image9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0.png"/><Relationship Id="rId10" Type="http://schemas.openxmlformats.org/officeDocument/2006/relationships/image" Target="../media/image44.png"/><Relationship Id="rId4" Type="http://schemas.openxmlformats.org/officeDocument/2006/relationships/image" Target="../media/image240.png"/><Relationship Id="rId9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1.png"/><Relationship Id="rId5" Type="http://schemas.openxmlformats.org/officeDocument/2006/relationships/image" Target="../media/image42.png"/><Relationship Id="rId4" Type="http://schemas.openxmlformats.org/officeDocument/2006/relationships/image" Target="../media/image24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20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1.png"/><Relationship Id="rId9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11" Type="http://schemas.openxmlformats.org/officeDocument/2006/relationships/image" Target="../media/image16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8863" y="5181599"/>
            <a:ext cx="4876800" cy="48418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77800" y="5181600"/>
            <a:ext cx="4911758" cy="484184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FC82A81-8581-4249-8970-82C29729ED2A}"/>
              </a:ext>
            </a:extLst>
          </p:cNvPr>
          <p:cNvSpPr/>
          <p:nvPr/>
        </p:nvSpPr>
        <p:spPr>
          <a:xfrm>
            <a:off x="1600200" y="1981200"/>
            <a:ext cx="20269200" cy="19812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</a:t>
            </a:r>
          </a:p>
          <a:p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ồ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úc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5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altLang="en-US" sz="5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r>
              <a:rPr lang="en-US" sz="44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25A00D89-2AC2-46B1-8508-E87A580E4776}"/>
              </a:ext>
            </a:extLst>
          </p:cNvPr>
          <p:cNvGrpSpPr/>
          <p:nvPr/>
        </p:nvGrpSpPr>
        <p:grpSpPr>
          <a:xfrm>
            <a:off x="1091123" y="4783489"/>
            <a:ext cx="21661886" cy="7342220"/>
            <a:chOff x="1120323" y="11008234"/>
            <a:chExt cx="28269239" cy="6300312"/>
          </a:xfrm>
        </p:grpSpPr>
        <p:sp>
          <p:nvSpPr>
            <p:cNvPr id="30" name="Rounded Rectangle 6">
              <a:extLst>
                <a:ext uri="{FF2B5EF4-FFF2-40B4-BE49-F238E27FC236}">
                  <a16:creationId xmlns:a16="http://schemas.microsoft.com/office/drawing/2014/main" id="{BE685A2F-098E-4030-8AD7-64BD689DE998}"/>
                </a:ext>
              </a:extLst>
            </p:cNvPr>
            <p:cNvSpPr/>
            <p:nvPr/>
          </p:nvSpPr>
          <p:spPr>
            <a:xfrm>
              <a:off x="1169292" y="11393061"/>
              <a:ext cx="28220270" cy="5915485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85800" indent="-685800">
                <a:buFont typeface="Wingdings" panose="05000000000000000000" pitchFamily="2" charset="2"/>
                <a:buChar char="ü"/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AFEC6945-92D0-486C-AAF2-A98069E80814}"/>
                </a:ext>
              </a:extLst>
            </p:cNvPr>
            <p:cNvGrpSpPr/>
            <p:nvPr/>
          </p:nvGrpSpPr>
          <p:grpSpPr>
            <a:xfrm>
              <a:off x="1120323" y="11008234"/>
              <a:ext cx="4703365" cy="936756"/>
              <a:chOff x="1120323" y="11008234"/>
              <a:chExt cx="4703365" cy="936756"/>
            </a:xfrm>
          </p:grpSpPr>
          <p:sp>
            <p:nvSpPr>
              <p:cNvPr id="32" name="Right Triangle 31">
                <a:extLst>
                  <a:ext uri="{FF2B5EF4-FFF2-40B4-BE49-F238E27FC236}">
                    <a16:creationId xmlns:a16="http://schemas.microsoft.com/office/drawing/2014/main" id="{BA2808B3-28B5-4D88-B47A-1744BFBAD522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A942B38E-A222-4E2F-8B49-636AC0C4682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838773" y="9317054"/>
                <a:ext cx="856319" cy="4238680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60">
                <a:extLst>
                  <a:ext uri="{FF2B5EF4-FFF2-40B4-BE49-F238E27FC236}">
                    <a16:creationId xmlns:a16="http://schemas.microsoft.com/office/drawing/2014/main" id="{867F7348-B58D-4E3F-987C-5E3ADC0FF70D}"/>
                  </a:ext>
                </a:extLst>
              </p:cNvPr>
              <p:cNvSpPr txBox="1"/>
              <p:nvPr/>
            </p:nvSpPr>
            <p:spPr>
              <a:xfrm>
                <a:off x="1143270" y="11025633"/>
                <a:ext cx="4680418" cy="660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</a:p>
            </p:txBody>
          </p:sp>
        </p:grp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35B9FCA-07C7-45A5-899A-E27908EEADEE}"/>
              </a:ext>
            </a:extLst>
          </p:cNvPr>
          <p:cNvGrpSpPr/>
          <p:nvPr/>
        </p:nvGrpSpPr>
        <p:grpSpPr>
          <a:xfrm>
            <a:off x="965555" y="2454508"/>
            <a:ext cx="21592400" cy="2263631"/>
            <a:chOff x="1120323" y="11008234"/>
            <a:chExt cx="28178558" cy="1942407"/>
          </a:xfrm>
        </p:grpSpPr>
        <p:sp>
          <p:nvSpPr>
            <p:cNvPr id="24" name="Rounded Rectangle 6">
              <a:extLst>
                <a:ext uri="{FF2B5EF4-FFF2-40B4-BE49-F238E27FC236}">
                  <a16:creationId xmlns:a16="http://schemas.microsoft.com/office/drawing/2014/main" id="{539157B1-AB3B-43B4-9275-783471868FAA}"/>
                </a:ext>
              </a:extLst>
            </p:cNvPr>
            <p:cNvSpPr/>
            <p:nvPr/>
          </p:nvSpPr>
          <p:spPr>
            <a:xfrm>
              <a:off x="1272738" y="11393061"/>
              <a:ext cx="28026143" cy="1557580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85800" indent="-685800">
                <a:buFont typeface="Wingdings" panose="05000000000000000000" pitchFamily="2" charset="2"/>
                <a:buChar char="ü"/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4A01907C-4219-448C-A715-FC9E551CCDEA}"/>
                </a:ext>
              </a:extLst>
            </p:cNvPr>
            <p:cNvGrpSpPr/>
            <p:nvPr/>
          </p:nvGrpSpPr>
          <p:grpSpPr>
            <a:xfrm>
              <a:off x="1120323" y="11008234"/>
              <a:ext cx="4702036" cy="936756"/>
              <a:chOff x="1120323" y="11008234"/>
              <a:chExt cx="4702036" cy="936756"/>
            </a:xfrm>
          </p:grpSpPr>
          <p:sp>
            <p:nvSpPr>
              <p:cNvPr id="26" name="Right Triangle 25">
                <a:extLst>
                  <a:ext uri="{FF2B5EF4-FFF2-40B4-BE49-F238E27FC236}">
                    <a16:creationId xmlns:a16="http://schemas.microsoft.com/office/drawing/2014/main" id="{3493B613-F8F1-43EA-AF37-94F6730920BB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20">
                <a:extLst>
                  <a:ext uri="{FF2B5EF4-FFF2-40B4-BE49-F238E27FC236}">
                    <a16:creationId xmlns:a16="http://schemas.microsoft.com/office/drawing/2014/main" id="{9BA1BF7B-593E-4DF6-B4B4-C898165126E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838773" y="9317054"/>
                <a:ext cx="856319" cy="4238680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TextBox 60">
                <a:extLst>
                  <a:ext uri="{FF2B5EF4-FFF2-40B4-BE49-F238E27FC236}">
                    <a16:creationId xmlns:a16="http://schemas.microsoft.com/office/drawing/2014/main" id="{C9BCF0E2-6B20-48B0-9F6B-70DEBBD79A5E}"/>
                  </a:ext>
                </a:extLst>
              </p:cNvPr>
              <p:cNvSpPr txBox="1"/>
              <p:nvPr/>
            </p:nvSpPr>
            <p:spPr>
              <a:xfrm>
                <a:off x="1141941" y="11062935"/>
                <a:ext cx="4680418" cy="660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</a:p>
            </p:txBody>
          </p:sp>
        </p:grpSp>
      </p:grpSp>
      <p:sp>
        <p:nvSpPr>
          <p:cNvPr id="51" name="Text Box 36"/>
          <p:cNvSpPr txBox="1">
            <a:spLocks noChangeArrowheads="1"/>
          </p:cNvSpPr>
          <p:nvPr/>
        </p:nvSpPr>
        <p:spPr bwMode="auto">
          <a:xfrm>
            <a:off x="1587764" y="3679445"/>
            <a:ext cx="18364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o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4" name="Text Box 36"/>
          <p:cNvSpPr txBox="1">
            <a:spLocks noChangeArrowheads="1"/>
          </p:cNvSpPr>
          <p:nvPr/>
        </p:nvSpPr>
        <p:spPr bwMode="auto">
          <a:xfrm>
            <a:off x="1539454" y="6923502"/>
            <a:ext cx="1126214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●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6" name="Text Box 36"/>
          <p:cNvSpPr txBox="1">
            <a:spLocks noChangeArrowheads="1"/>
          </p:cNvSpPr>
          <p:nvPr/>
        </p:nvSpPr>
        <p:spPr bwMode="auto">
          <a:xfrm>
            <a:off x="1539454" y="5781305"/>
            <a:ext cx="539474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57" name="Text Box 36"/>
          <p:cNvSpPr txBox="1">
            <a:spLocks noChangeArrowheads="1"/>
          </p:cNvSpPr>
          <p:nvPr/>
        </p:nvSpPr>
        <p:spPr bwMode="auto">
          <a:xfrm>
            <a:off x="1539454" y="8170614"/>
            <a:ext cx="1309094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●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1539454" y="9448800"/>
            <a:ext cx="1202414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● tam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9" name="Text Box 36"/>
          <p:cNvSpPr txBox="1">
            <a:spLocks noChangeArrowheads="1"/>
          </p:cNvSpPr>
          <p:nvPr/>
        </p:nvSpPr>
        <p:spPr bwMode="auto">
          <a:xfrm>
            <a:off x="1539454" y="10719137"/>
            <a:ext cx="1568174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●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4ED45139-E360-4D98-A772-1D23325BE143}"/>
              </a:ext>
            </a:extLst>
          </p:cNvPr>
          <p:cNvGrpSpPr/>
          <p:nvPr/>
        </p:nvGrpSpPr>
        <p:grpSpPr>
          <a:xfrm>
            <a:off x="-533400" y="1590292"/>
            <a:ext cx="19659599" cy="817375"/>
            <a:chOff x="-288924" y="1892299"/>
            <a:chExt cx="19659599" cy="817373"/>
          </a:xfrm>
        </p:grpSpPr>
        <p:sp>
          <p:nvSpPr>
            <p:cNvPr id="36" name="Rounded Rectangle 2">
              <a:extLst>
                <a:ext uri="{FF2B5EF4-FFF2-40B4-BE49-F238E27FC236}">
                  <a16:creationId xmlns:a16="http://schemas.microsoft.com/office/drawing/2014/main" id="{20D4A560-49FD-421B-846F-D8B1EEE4D8B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C8B2DB3-4A01-4204-8D1F-8B128A49DE0F}"/>
                </a:ext>
              </a:extLst>
            </p:cNvPr>
            <p:cNvSpPr txBox="1"/>
            <p:nvPr/>
          </p:nvSpPr>
          <p:spPr>
            <a:xfrm>
              <a:off x="1082675" y="1913523"/>
              <a:ext cx="72968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0439D7A-9265-4156-9B10-D4F0CDE4D786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794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  <p:bldP spid="56" grpId="0"/>
      <p:bldP spid="57" grpId="0"/>
      <p:bldP spid="58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AABACDA9-FF1D-4A05-A079-F61859BC050C}"/>
              </a:ext>
            </a:extLst>
          </p:cNvPr>
          <p:cNvGrpSpPr/>
          <p:nvPr/>
        </p:nvGrpSpPr>
        <p:grpSpPr>
          <a:xfrm>
            <a:off x="533726" y="1629109"/>
            <a:ext cx="22744035" cy="4583575"/>
            <a:chOff x="1120323" y="10922913"/>
            <a:chExt cx="21229069" cy="4454284"/>
          </a:xfrm>
        </p:grpSpPr>
        <p:sp>
          <p:nvSpPr>
            <p:cNvPr id="15" name="Rounded Rectangle 6">
              <a:extLst>
                <a:ext uri="{FF2B5EF4-FFF2-40B4-BE49-F238E27FC236}">
                  <a16:creationId xmlns:a16="http://schemas.microsoft.com/office/drawing/2014/main" id="{33A9F6BA-28DF-4D4C-A871-2C9B8BEF2CAF}"/>
                </a:ext>
              </a:extLst>
            </p:cNvPr>
            <p:cNvSpPr/>
            <p:nvPr/>
          </p:nvSpPr>
          <p:spPr>
            <a:xfrm>
              <a:off x="1272740" y="11393061"/>
              <a:ext cx="21076652" cy="3984136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2">
              <a:extLst>
                <a:ext uri="{FF2B5EF4-FFF2-40B4-BE49-F238E27FC236}">
                  <a16:creationId xmlns:a16="http://schemas.microsoft.com/office/drawing/2014/main" id="{903E5B68-23C4-4D25-ABB9-05D4EDAC7FBB}"/>
                </a:ext>
              </a:extLst>
            </p:cNvPr>
            <p:cNvGrpSpPr/>
            <p:nvPr/>
          </p:nvGrpSpPr>
          <p:grpSpPr>
            <a:xfrm>
              <a:off x="1120323" y="10922913"/>
              <a:ext cx="3727654" cy="1022077"/>
              <a:chOff x="1120323" y="10922913"/>
              <a:chExt cx="3727654" cy="1022077"/>
            </a:xfrm>
          </p:grpSpPr>
          <p:sp>
            <p:nvSpPr>
              <p:cNvPr id="17" name="Right Triangle 16">
                <a:extLst>
                  <a:ext uri="{FF2B5EF4-FFF2-40B4-BE49-F238E27FC236}">
                    <a16:creationId xmlns:a16="http://schemas.microsoft.com/office/drawing/2014/main" id="{5FB6B9C5-16A9-43A4-95B0-93B0EC47D807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Freeform 20">
                <a:extLst>
                  <a:ext uri="{FF2B5EF4-FFF2-40B4-BE49-F238E27FC236}">
                    <a16:creationId xmlns:a16="http://schemas.microsoft.com/office/drawing/2014/main" id="{5360D105-199D-47AA-93B3-F7C856CDF02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2E94E15-AF28-4E05-B489-1FFC0559EE67}"/>
                  </a:ext>
                </a:extLst>
              </p:cNvPr>
              <p:cNvSpPr txBox="1"/>
              <p:nvPr/>
            </p:nvSpPr>
            <p:spPr>
              <a:xfrm>
                <a:off x="1249101" y="10922913"/>
                <a:ext cx="2570819" cy="7477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pic>
        <p:nvPicPr>
          <p:cNvPr id="2" name="Picture 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3840" y="6212683"/>
            <a:ext cx="9388167" cy="754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52600" y="2775643"/>
                <a:ext cx="19431000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𝜶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775643"/>
                <a:ext cx="19431000" cy="816827"/>
              </a:xfrm>
              <a:prstGeom prst="rect">
                <a:avLst/>
              </a:prstGeom>
              <a:blipFill>
                <a:blip r:embed="rId3"/>
                <a:stretch>
                  <a:fillRect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107335" y="4297744"/>
                <a:ext cx="6796732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7335" y="4297744"/>
                <a:ext cx="6796732" cy="1105687"/>
              </a:xfrm>
              <a:prstGeom prst="rect">
                <a:avLst/>
              </a:prstGeom>
              <a:blipFill>
                <a:blip r:embed="rId4"/>
                <a:stretch>
                  <a:fillRect l="-3677" r="-2691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3258800" y="4281893"/>
                <a:ext cx="7727244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𝜶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8800" y="4281893"/>
                <a:ext cx="7727244" cy="1105687"/>
              </a:xfrm>
              <a:prstGeom prst="rect">
                <a:avLst/>
              </a:prstGeom>
              <a:blipFill>
                <a:blip r:embed="rId5"/>
                <a:stretch>
                  <a:fillRect l="-3155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109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200" y="1709198"/>
            <a:ext cx="12192000" cy="1203384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6992600" y="1676400"/>
            <a:ext cx="381000" cy="381000"/>
            <a:chOff x="16992600" y="1676400"/>
            <a:chExt cx="381000" cy="381000"/>
          </a:xfrm>
        </p:grpSpPr>
        <p:cxnSp>
          <p:nvCxnSpPr>
            <p:cNvPr id="12" name="Straight Connector 11"/>
            <p:cNvCxnSpPr/>
            <p:nvPr/>
          </p:nvCxnSpPr>
          <p:spPr>
            <a:xfrm flipH="1">
              <a:off x="16992600" y="1676400"/>
              <a:ext cx="152400" cy="3810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7221200" y="1709198"/>
              <a:ext cx="152400" cy="34820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23545800" y="8001000"/>
            <a:ext cx="457200" cy="609600"/>
            <a:chOff x="23545800" y="8001000"/>
            <a:chExt cx="457200" cy="60960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545800" y="8001000"/>
              <a:ext cx="381000" cy="2286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3545800" y="8229600"/>
              <a:ext cx="457200" cy="3810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12902381" y="5288104"/>
            <a:ext cx="8625348" cy="5882992"/>
            <a:chOff x="12902381" y="5288104"/>
            <a:chExt cx="8625348" cy="5882992"/>
          </a:xfrm>
        </p:grpSpPr>
        <p:grpSp>
          <p:nvGrpSpPr>
            <p:cNvPr id="26" name="Group 25"/>
            <p:cNvGrpSpPr/>
            <p:nvPr/>
          </p:nvGrpSpPr>
          <p:grpSpPr>
            <a:xfrm>
              <a:off x="17221200" y="5288104"/>
              <a:ext cx="4306529" cy="2941496"/>
              <a:chOff x="17221200" y="5288104"/>
              <a:chExt cx="4306529" cy="2941496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Flowchart: Connector 24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 rot="10800000">
              <a:off x="12902381" y="8229600"/>
              <a:ext cx="4306529" cy="2941496"/>
              <a:chOff x="17221200" y="5288104"/>
              <a:chExt cx="4306529" cy="2941496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Flowchart: Connector 34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12764729" y="5288104"/>
            <a:ext cx="8760541" cy="5991129"/>
            <a:chOff x="4146755" y="5230761"/>
            <a:chExt cx="8760541" cy="5991129"/>
          </a:xfrm>
        </p:grpSpPr>
        <p:grpSp>
          <p:nvGrpSpPr>
            <p:cNvPr id="27" name="Group 26"/>
            <p:cNvGrpSpPr/>
            <p:nvPr/>
          </p:nvGrpSpPr>
          <p:grpSpPr>
            <a:xfrm>
              <a:off x="8600767" y="5230761"/>
              <a:ext cx="4306529" cy="2941496"/>
              <a:chOff x="17221200" y="5288104"/>
              <a:chExt cx="4306529" cy="2941496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" name="Flowchart: Connector 28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 rot="10800000">
              <a:off x="4146755" y="8280394"/>
              <a:ext cx="4306529" cy="2941496"/>
              <a:chOff x="17221200" y="5288104"/>
              <a:chExt cx="4306529" cy="2941496"/>
            </a:xfrm>
            <a:noFill/>
          </p:grpSpPr>
          <p:cxnSp>
            <p:nvCxnSpPr>
              <p:cNvPr id="38" name="Straight Connector 37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lowchart: Connector 38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cxnSp>
        <p:nvCxnSpPr>
          <p:cNvPr id="43" name="Straight Connector 42"/>
          <p:cNvCxnSpPr/>
          <p:nvPr/>
        </p:nvCxnSpPr>
        <p:spPr>
          <a:xfrm>
            <a:off x="14401800" y="4114800"/>
            <a:ext cx="274320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4401800" y="4114800"/>
            <a:ext cx="0" cy="41148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7208910" y="12420600"/>
            <a:ext cx="275549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19964400" y="8337737"/>
            <a:ext cx="0" cy="4082863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3716000" y="2885304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4400" b="1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0153670" y="11912768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4400" b="1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873104" y="2318659"/>
                <a:ext cx="10994431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t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4400" b="1" i="1" baseline="30000" smtClean="0">
                        <a:latin typeface="Cambria Math" panose="02040503050406030204" pitchFamily="18" charset="0"/>
                      </a:rPr>
                      <m:t>𝒐</m:t>
                    </m:r>
                    <m:r>
                      <a:rPr lang="en-US" sz="4400" b="1" i="0" baseline="30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4400" b="1" i="1" baseline="30000" smtClean="0">
                        <a:latin typeface="Cambria Math" panose="02040503050406030204" pitchFamily="18" charset="0"/>
                      </a:rPr>
                      <m:t>𝒐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baseline="30000" smtClean="0">
                        <a:latin typeface="Cambria Math" panose="02040503050406030204" pitchFamily="18" charset="0"/>
                      </a:rPr>
                      <m:t>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104" y="2318659"/>
                <a:ext cx="10994431" cy="4154984"/>
              </a:xfrm>
              <a:prstGeom prst="rect">
                <a:avLst/>
              </a:prstGeom>
              <a:blipFill>
                <a:blip r:embed="rId4"/>
                <a:stretch>
                  <a:fillRect l="-2217" t="-3079" r="-2217" b="-5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48033" y="11050634"/>
                <a:ext cx="10977716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033" y="11050634"/>
                <a:ext cx="10977716" cy="1446550"/>
              </a:xfrm>
              <a:prstGeom prst="rect">
                <a:avLst/>
              </a:prstGeom>
              <a:blipFill>
                <a:blip r:embed="rId5"/>
                <a:stretch>
                  <a:fillRect l="-2221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90132" y="7460788"/>
                <a:ext cx="6544805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𝒐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132" y="7460788"/>
                <a:ext cx="6544805" cy="816827"/>
              </a:xfrm>
              <a:prstGeom prst="rect">
                <a:avLst/>
              </a:prstGeom>
              <a:blipFill>
                <a:blip r:embed="rId6"/>
                <a:stretch>
                  <a:fillRect t="-17910" r="-2886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90132" y="8721034"/>
                <a:ext cx="684456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−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𝒐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132" y="8721034"/>
                <a:ext cx="6844566" cy="816827"/>
              </a:xfrm>
              <a:prstGeom prst="rect">
                <a:avLst/>
              </a:prstGeom>
              <a:blipFill>
                <a:blip r:embed="rId7"/>
                <a:stretch>
                  <a:fillRect t="-17910" r="-2671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12804059" y="5279065"/>
            <a:ext cx="8696746" cy="5969864"/>
            <a:chOff x="4146755" y="5252026"/>
            <a:chExt cx="8696746" cy="5969864"/>
          </a:xfrm>
        </p:grpSpPr>
        <p:grpSp>
          <p:nvGrpSpPr>
            <p:cNvPr id="42" name="Group 41"/>
            <p:cNvGrpSpPr/>
            <p:nvPr/>
          </p:nvGrpSpPr>
          <p:grpSpPr>
            <a:xfrm>
              <a:off x="8600767" y="5252026"/>
              <a:ext cx="4242734" cy="2920231"/>
              <a:chOff x="17221200" y="5309369"/>
              <a:chExt cx="4242734" cy="2920231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Flowchart: Connector 53"/>
              <p:cNvSpPr/>
              <p:nvPr/>
            </p:nvSpPr>
            <p:spPr>
              <a:xfrm>
                <a:off x="21159134" y="5309369"/>
                <a:ext cx="304800" cy="3048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 rot="10800000">
              <a:off x="4146755" y="8280394"/>
              <a:ext cx="4306529" cy="2941496"/>
              <a:chOff x="17221200" y="5288104"/>
              <a:chExt cx="4306529" cy="2941496"/>
            </a:xfrm>
            <a:noFill/>
          </p:grpSpPr>
          <p:cxnSp>
            <p:nvCxnSpPr>
              <p:cNvPr id="46" name="Straight Connector 45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Flowchart: Connector 47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90132" y="9877659"/>
                <a:ext cx="720203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𝒐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132" y="9877659"/>
                <a:ext cx="7202036" cy="8168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12974894" y="11266873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4400" b="1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560711" y="7076492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3</a:t>
            </a:r>
            <a:endParaRPr lang="en-US" sz="4400" b="1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6221570" y="1020272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2</a:t>
            </a:r>
            <a:endParaRPr lang="en-US" sz="4400" b="1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3026513" y="8306451"/>
            <a:ext cx="44245" cy="279007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13108859" y="11075214"/>
            <a:ext cx="4109882" cy="21315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660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5" grpId="0"/>
      <p:bldP spid="3" grpId="0"/>
      <p:bldP spid="5" grpId="0"/>
      <p:bldP spid="2" grpId="0"/>
      <p:bldP spid="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61872325-9643-4DC7-9A77-8E042B3E4F6B}"/>
              </a:ext>
            </a:extLst>
          </p:cNvPr>
          <p:cNvGrpSpPr/>
          <p:nvPr/>
        </p:nvGrpSpPr>
        <p:grpSpPr>
          <a:xfrm>
            <a:off x="3483568" y="3204667"/>
            <a:ext cx="18293073" cy="9666234"/>
            <a:chOff x="1147593" y="10959180"/>
            <a:chExt cx="15539048" cy="8829079"/>
          </a:xfrm>
        </p:grpSpPr>
        <p:sp>
          <p:nvSpPr>
            <p:cNvPr id="26" name="Rounded Rectangle 6">
              <a:extLst>
                <a:ext uri="{FF2B5EF4-FFF2-40B4-BE49-F238E27FC236}">
                  <a16:creationId xmlns:a16="http://schemas.microsoft.com/office/drawing/2014/main" id="{E76D88C9-61C0-4B16-B6A6-F3F38F426F97}"/>
                </a:ext>
              </a:extLst>
            </p:cNvPr>
            <p:cNvSpPr/>
            <p:nvPr/>
          </p:nvSpPr>
          <p:spPr>
            <a:xfrm>
              <a:off x="1147593" y="11069924"/>
              <a:ext cx="15539048" cy="8718335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8" name="Group 2">
              <a:extLst>
                <a:ext uri="{FF2B5EF4-FFF2-40B4-BE49-F238E27FC236}">
                  <a16:creationId xmlns:a16="http://schemas.microsoft.com/office/drawing/2014/main" id="{B7A6C5E6-3943-4F75-AC90-ED3DE7E7E5FE}"/>
                </a:ext>
              </a:extLst>
            </p:cNvPr>
            <p:cNvGrpSpPr/>
            <p:nvPr/>
          </p:nvGrpSpPr>
          <p:grpSpPr>
            <a:xfrm>
              <a:off x="1147594" y="10959180"/>
              <a:ext cx="3504148" cy="743540"/>
              <a:chOff x="1147594" y="10959180"/>
              <a:chExt cx="3504148" cy="743540"/>
            </a:xfrm>
          </p:grpSpPr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DC111AD3-C1FC-4F39-BC8F-47EFB392D03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552424" y="9603403"/>
                <a:ext cx="694487" cy="3504148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7FEBF43-7607-4616-A603-DDA1EB7A1A0B}"/>
                  </a:ext>
                </a:extLst>
              </p:cNvPr>
              <p:cNvSpPr txBox="1"/>
              <p:nvPr/>
            </p:nvSpPr>
            <p:spPr>
              <a:xfrm>
                <a:off x="1962183" y="10959180"/>
                <a:ext cx="1978004" cy="3837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043514" y="1698682"/>
            <a:ext cx="9472086" cy="968318"/>
            <a:chOff x="739068" y="1515168"/>
            <a:chExt cx="9473319" cy="968444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MỞ RỘNG BÀI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3733800" y="4179293"/>
                <a:ext cx="16197769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4400" b="1" dirty="0">
                    <a:cs typeface="Times New Roman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′′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′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179293"/>
                <a:ext cx="16197769" cy="1446550"/>
              </a:xfrm>
              <a:prstGeom prst="rect">
                <a:avLst/>
              </a:prstGeom>
              <a:blipFill>
                <a:blip r:embed="rId3"/>
                <a:stretch>
                  <a:fillRect l="-1543" t="-10549" b="-17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5231635" y="5723218"/>
                <a:ext cx="7708777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𝒐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635" y="5723218"/>
                <a:ext cx="7708777" cy="1602683"/>
              </a:xfrm>
              <a:prstGeom prst="rect">
                <a:avLst/>
              </a:prstGeom>
              <a:blipFill>
                <a:blip r:embed="rId4"/>
                <a:stretch>
                  <a:fillRect r="-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5231635" y="7985139"/>
                <a:ext cx="8292270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en-US" sz="4400" b="1" i="0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635" y="7985139"/>
                <a:ext cx="8292270" cy="1602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5231635" y="10331629"/>
                <a:ext cx="8523102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400" b="1" i="0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en-US" sz="4400" b="1" i="0" smtClean="0"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635" y="10331629"/>
                <a:ext cx="8523102" cy="1602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456">
            <a:extLst>
              <a:ext uri="{FF2B5EF4-FFF2-40B4-BE49-F238E27FC236}">
                <a16:creationId xmlns:a16="http://schemas.microsoft.com/office/drawing/2014/main" id="{BD04CAAA-49D8-4658-98C4-E22C4C247CF7}"/>
              </a:ext>
            </a:extLst>
          </p:cNvPr>
          <p:cNvSpPr txBox="1"/>
          <p:nvPr/>
        </p:nvSpPr>
        <p:spPr>
          <a:xfrm>
            <a:off x="17462341" y="7617256"/>
            <a:ext cx="421327" cy="24334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A33A750-1DE1-46F8-8A61-3092BD07E04C}"/>
              </a:ext>
            </a:extLst>
          </p:cNvPr>
          <p:cNvGrpSpPr/>
          <p:nvPr/>
        </p:nvGrpSpPr>
        <p:grpSpPr>
          <a:xfrm>
            <a:off x="14622042" y="3325912"/>
            <a:ext cx="7164538" cy="8644848"/>
            <a:chOff x="14630400" y="3325912"/>
            <a:chExt cx="7164538" cy="864484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42E522FC-0D72-4EFA-AD7F-F7ED472449CB}"/>
                </a:ext>
              </a:extLst>
            </p:cNvPr>
            <p:cNvSpPr/>
            <p:nvPr/>
          </p:nvSpPr>
          <p:spPr>
            <a:xfrm rot="16200000">
              <a:off x="16859691" y="6463362"/>
              <a:ext cx="1864385" cy="614544"/>
            </a:xfrm>
            <a:prstGeom prst="rect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000CB208-9941-45BF-A5EC-6ECDAD454161}"/>
                </a:ext>
              </a:extLst>
            </p:cNvPr>
            <p:cNvGrpSpPr/>
            <p:nvPr/>
          </p:nvGrpSpPr>
          <p:grpSpPr>
            <a:xfrm>
              <a:off x="14630400" y="3325912"/>
              <a:ext cx="7164538" cy="8644848"/>
              <a:chOff x="14630400" y="3325912"/>
              <a:chExt cx="7164538" cy="8644848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84B12346-22E1-4E93-BA05-DE4439BE9CD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7453096" y="3915009"/>
                <a:ext cx="43080" cy="805575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 Box 24">
                <a:extLst>
                  <a:ext uri="{FF2B5EF4-FFF2-40B4-BE49-F238E27FC236}">
                    <a16:creationId xmlns:a16="http://schemas.microsoft.com/office/drawing/2014/main" id="{437C1904-905A-4CCC-9946-3775B2F6E007}"/>
                  </a:ext>
                </a:extLst>
              </p:cNvPr>
              <p:cNvSpPr txBox="1"/>
              <p:nvPr/>
            </p:nvSpPr>
            <p:spPr>
              <a:xfrm>
                <a:off x="17056141" y="5567487"/>
                <a:ext cx="56321" cy="337476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</a:p>
            </p:txBody>
          </p:sp>
          <p:sp>
            <p:nvSpPr>
              <p:cNvPr id="36" name="Text Box 454">
                <a:extLst>
                  <a:ext uri="{FF2B5EF4-FFF2-40B4-BE49-F238E27FC236}">
                    <a16:creationId xmlns:a16="http://schemas.microsoft.com/office/drawing/2014/main" id="{CC8C79ED-8304-4336-8BE5-A21425423365}"/>
                  </a:ext>
                </a:extLst>
              </p:cNvPr>
              <p:cNvSpPr txBox="1"/>
              <p:nvPr/>
            </p:nvSpPr>
            <p:spPr>
              <a:xfrm>
                <a:off x="20506329" y="7592445"/>
                <a:ext cx="1288609" cy="3504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</a:p>
            </p:txBody>
          </p:sp>
          <p:sp>
            <p:nvSpPr>
              <p:cNvPr id="37" name="Text Box 455">
                <a:extLst>
                  <a:ext uri="{FF2B5EF4-FFF2-40B4-BE49-F238E27FC236}">
                    <a16:creationId xmlns:a16="http://schemas.microsoft.com/office/drawing/2014/main" id="{3AB2D0A3-82A5-4661-AA93-5DF76570B9F3}"/>
                  </a:ext>
                </a:extLst>
              </p:cNvPr>
              <p:cNvSpPr txBox="1"/>
              <p:nvPr/>
            </p:nvSpPr>
            <p:spPr>
              <a:xfrm flipH="1">
                <a:off x="17908233" y="7139083"/>
                <a:ext cx="822829" cy="665511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</a:p>
            </p:txBody>
          </p:sp>
          <p:sp>
            <p:nvSpPr>
              <p:cNvPr id="39" name="Text Box 457">
                <a:extLst>
                  <a:ext uri="{FF2B5EF4-FFF2-40B4-BE49-F238E27FC236}">
                    <a16:creationId xmlns:a16="http://schemas.microsoft.com/office/drawing/2014/main" id="{5FE1A8EF-9EF9-4E3C-BC81-BAD639D0B2AD}"/>
                  </a:ext>
                </a:extLst>
              </p:cNvPr>
              <p:cNvSpPr txBox="1"/>
              <p:nvPr/>
            </p:nvSpPr>
            <p:spPr>
              <a:xfrm>
                <a:off x="17975728" y="5146189"/>
                <a:ext cx="587353" cy="98561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</a:p>
            </p:txBody>
          </p: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6B304E75-5819-4C76-AF44-38C4F4C6E65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630400" y="7702827"/>
                <a:ext cx="6324600" cy="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 Box 24">
                <a:extLst>
                  <a:ext uri="{FF2B5EF4-FFF2-40B4-BE49-F238E27FC236}">
                    <a16:creationId xmlns:a16="http://schemas.microsoft.com/office/drawing/2014/main" id="{76ABC5FE-88BD-4846-92DF-212C30078B7F}"/>
                  </a:ext>
                </a:extLst>
              </p:cNvPr>
              <p:cNvSpPr txBox="1"/>
              <p:nvPr/>
            </p:nvSpPr>
            <p:spPr>
              <a:xfrm>
                <a:off x="17003203" y="3325912"/>
                <a:ext cx="45719" cy="2611062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</a:p>
            </p:txBody>
          </p:sp>
        </p:grp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D469BC19-6219-4120-8F91-6E29C88E2856}"/>
              </a:ext>
            </a:extLst>
          </p:cNvPr>
          <p:cNvGrpSpPr/>
          <p:nvPr/>
        </p:nvGrpSpPr>
        <p:grpSpPr>
          <a:xfrm>
            <a:off x="14912159" y="6433432"/>
            <a:ext cx="3461055" cy="1670905"/>
            <a:chOff x="14932037" y="6493066"/>
            <a:chExt cx="3461055" cy="1670905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AAA05871-7C80-46DD-B576-D5D0992B4DB8}"/>
                </a:ext>
              </a:extLst>
            </p:cNvPr>
            <p:cNvSpPr/>
            <p:nvPr/>
          </p:nvSpPr>
          <p:spPr>
            <a:xfrm rot="10800000">
              <a:off x="15593012" y="7124384"/>
              <a:ext cx="1864385" cy="614544"/>
            </a:xfrm>
            <a:prstGeom prst="rect">
              <a:avLst/>
            </a:prstGeom>
            <a:solidFill>
              <a:srgbClr val="7030A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 Box 454">
              <a:extLst>
                <a:ext uri="{FF2B5EF4-FFF2-40B4-BE49-F238E27FC236}">
                  <a16:creationId xmlns:a16="http://schemas.microsoft.com/office/drawing/2014/main" id="{6B32E484-CFAE-4504-BD3B-B77F127685AA}"/>
                </a:ext>
              </a:extLst>
            </p:cNvPr>
            <p:cNvSpPr txBox="1"/>
            <p:nvPr/>
          </p:nvSpPr>
          <p:spPr>
            <a:xfrm>
              <a:off x="17104483" y="6693120"/>
              <a:ext cx="1288609" cy="3504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  <p:sp>
          <p:nvSpPr>
            <p:cNvPr id="54" name="Text Box 24">
              <a:extLst>
                <a:ext uri="{FF2B5EF4-FFF2-40B4-BE49-F238E27FC236}">
                  <a16:creationId xmlns:a16="http://schemas.microsoft.com/office/drawing/2014/main" id="{8C35BD5B-AF04-4E0D-8E2B-39739F488F72}"/>
                </a:ext>
              </a:extLst>
            </p:cNvPr>
            <p:cNvSpPr txBox="1"/>
            <p:nvPr/>
          </p:nvSpPr>
          <p:spPr>
            <a:xfrm>
              <a:off x="15232356" y="7613957"/>
              <a:ext cx="966045" cy="550014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y</a:t>
              </a:r>
            </a:p>
          </p:txBody>
        </p:sp>
        <p:sp>
          <p:nvSpPr>
            <p:cNvPr id="58" name="Text Box 457">
              <a:extLst>
                <a:ext uri="{FF2B5EF4-FFF2-40B4-BE49-F238E27FC236}">
                  <a16:creationId xmlns:a16="http://schemas.microsoft.com/office/drawing/2014/main" id="{B5DEAC74-4EC4-4C4C-AAE9-71924D2F07D5}"/>
                </a:ext>
              </a:extLst>
            </p:cNvPr>
            <p:cNvSpPr txBox="1"/>
            <p:nvPr/>
          </p:nvSpPr>
          <p:spPr>
            <a:xfrm>
              <a:off x="14932037" y="6493066"/>
              <a:ext cx="966045" cy="265798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’</a:t>
              </a: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2443890-5019-4224-86E3-D1CADDA6615D}"/>
              </a:ext>
            </a:extLst>
          </p:cNvPr>
          <p:cNvGrpSpPr/>
          <p:nvPr/>
        </p:nvGrpSpPr>
        <p:grpSpPr>
          <a:xfrm>
            <a:off x="16049533" y="6478843"/>
            <a:ext cx="2816254" cy="3816403"/>
            <a:chOff x="16049533" y="6478843"/>
            <a:chExt cx="2816254" cy="3816403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90A1201F-9CFB-4928-AA99-BE810DCC08BF}"/>
                </a:ext>
              </a:extLst>
            </p:cNvPr>
            <p:cNvSpPr/>
            <p:nvPr/>
          </p:nvSpPr>
          <p:spPr>
            <a:xfrm rot="16200000">
              <a:off x="16215281" y="8372707"/>
              <a:ext cx="1864385" cy="61454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Text Box 26">
              <a:extLst>
                <a:ext uri="{FF2B5EF4-FFF2-40B4-BE49-F238E27FC236}">
                  <a16:creationId xmlns:a16="http://schemas.microsoft.com/office/drawing/2014/main" id="{21ADC0E8-83B4-4762-AE22-9851EF240965}"/>
                </a:ext>
              </a:extLst>
            </p:cNvPr>
            <p:cNvSpPr txBox="1"/>
            <p:nvPr/>
          </p:nvSpPr>
          <p:spPr>
            <a:xfrm flipV="1">
              <a:off x="16049533" y="6478843"/>
              <a:ext cx="966045" cy="1449996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- </a:t>
              </a:r>
            </a:p>
          </p:txBody>
        </p:sp>
        <p:sp>
          <p:nvSpPr>
            <p:cNvPr id="55" name="Text Box 24">
              <a:extLst>
                <a:ext uri="{FF2B5EF4-FFF2-40B4-BE49-F238E27FC236}">
                  <a16:creationId xmlns:a16="http://schemas.microsoft.com/office/drawing/2014/main" id="{4AC3CC0F-39A0-4B1E-8947-B525B06C467D}"/>
                </a:ext>
              </a:extLst>
            </p:cNvPr>
            <p:cNvSpPr txBox="1"/>
            <p:nvPr/>
          </p:nvSpPr>
          <p:spPr>
            <a:xfrm>
              <a:off x="17437519" y="9313615"/>
              <a:ext cx="1428268" cy="981631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y</a:t>
              </a:r>
            </a:p>
          </p:txBody>
        </p:sp>
        <p:sp>
          <p:nvSpPr>
            <p:cNvPr id="59" name="Text Box 457">
              <a:extLst>
                <a:ext uri="{FF2B5EF4-FFF2-40B4-BE49-F238E27FC236}">
                  <a16:creationId xmlns:a16="http://schemas.microsoft.com/office/drawing/2014/main" id="{906A60FD-5A4B-411A-9E88-1942A740A348}"/>
                </a:ext>
              </a:extLst>
            </p:cNvPr>
            <p:cNvSpPr txBox="1"/>
            <p:nvPr/>
          </p:nvSpPr>
          <p:spPr>
            <a:xfrm>
              <a:off x="16178523" y="9621030"/>
              <a:ext cx="1149017" cy="437152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’’’</a:t>
              </a: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D4F806AE-D32B-46F2-8166-EA63CA84D4AA}"/>
              </a:ext>
            </a:extLst>
          </p:cNvPr>
          <p:cNvGrpSpPr/>
          <p:nvPr/>
        </p:nvGrpSpPr>
        <p:grpSpPr>
          <a:xfrm>
            <a:off x="16966062" y="7494494"/>
            <a:ext cx="3254043" cy="1449996"/>
            <a:chOff x="16966062" y="7474616"/>
            <a:chExt cx="3254043" cy="1449996"/>
          </a:xfrm>
        </p:grpSpPr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C36685CA-BFFB-49B5-BB64-809E3366048D}"/>
                </a:ext>
              </a:extLst>
            </p:cNvPr>
            <p:cNvSpPr txBox="1"/>
            <p:nvPr/>
          </p:nvSpPr>
          <p:spPr>
            <a:xfrm flipV="1">
              <a:off x="16966062" y="7474616"/>
              <a:ext cx="966045" cy="1449996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- 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95FC119F-22DC-4FF3-AC68-E2CEA29D2202}"/>
                </a:ext>
              </a:extLst>
            </p:cNvPr>
            <p:cNvSpPr/>
            <p:nvPr/>
          </p:nvSpPr>
          <p:spPr>
            <a:xfrm rot="10800000">
              <a:off x="17500476" y="7730255"/>
              <a:ext cx="1864385" cy="614544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3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 Box 457">
              <a:extLst>
                <a:ext uri="{FF2B5EF4-FFF2-40B4-BE49-F238E27FC236}">
                  <a16:creationId xmlns:a16="http://schemas.microsoft.com/office/drawing/2014/main" id="{356B6CE6-F90E-44F8-8F1B-E1233D8FBC4F}"/>
                </a:ext>
              </a:extLst>
            </p:cNvPr>
            <p:cNvSpPr txBox="1"/>
            <p:nvPr/>
          </p:nvSpPr>
          <p:spPr>
            <a:xfrm>
              <a:off x="19254060" y="8291883"/>
              <a:ext cx="966045" cy="265798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’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450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5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14FCD2C7-0DD5-4532-9B1B-4BFEF8B3F18C}"/>
              </a:ext>
            </a:extLst>
          </p:cNvPr>
          <p:cNvGrpSpPr/>
          <p:nvPr/>
        </p:nvGrpSpPr>
        <p:grpSpPr>
          <a:xfrm>
            <a:off x="854418" y="7732501"/>
            <a:ext cx="22668180" cy="5581177"/>
            <a:chOff x="1270511" y="5867400"/>
            <a:chExt cx="22670803" cy="5927976"/>
          </a:xfrm>
        </p:grpSpPr>
        <p:sp>
          <p:nvSpPr>
            <p:cNvPr id="79" name="Rounded Rectangle 18">
              <a:extLst>
                <a:ext uri="{FF2B5EF4-FFF2-40B4-BE49-F238E27FC236}">
                  <a16:creationId xmlns:a16="http://schemas.microsoft.com/office/drawing/2014/main" id="{2AAF2255-3075-4D63-AA72-E579A7177982}"/>
                </a:ext>
              </a:extLst>
            </p:cNvPr>
            <p:cNvSpPr/>
            <p:nvPr/>
          </p:nvSpPr>
          <p:spPr>
            <a:xfrm>
              <a:off x="1272210" y="6076585"/>
              <a:ext cx="22669104" cy="57187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0" name="Group 60">
              <a:extLst>
                <a:ext uri="{FF2B5EF4-FFF2-40B4-BE49-F238E27FC236}">
                  <a16:creationId xmlns:a16="http://schemas.microsoft.com/office/drawing/2014/main" id="{F571059A-02DB-4285-A554-E95459E13A87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86E71EE5-94BD-432A-802E-15D18C78A76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0F93025-DF85-471E-B2A5-B7536D0E2B0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452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22">
                <a:extLst>
                  <a:ext uri="{FF2B5EF4-FFF2-40B4-BE49-F238E27FC236}">
                    <a16:creationId xmlns:a16="http://schemas.microsoft.com/office/drawing/2014/main" id="{F8159193-5FCA-496D-80BE-F64E9F8A483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15">
                <a:extLst>
                  <a:ext uri="{FF2B5EF4-FFF2-40B4-BE49-F238E27FC236}">
                    <a16:creationId xmlns:a16="http://schemas.microsoft.com/office/drawing/2014/main" id="{A36F3A0E-D74E-4922-99F1-F9AA55DA03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5" name="Group 9">
            <a:extLst>
              <a:ext uri="{FF2B5EF4-FFF2-40B4-BE49-F238E27FC236}">
                <a16:creationId xmlns:a16="http://schemas.microsoft.com/office/drawing/2014/main" id="{A75B7447-2610-44FD-BD68-82FE04AED5DB}"/>
              </a:ext>
            </a:extLst>
          </p:cNvPr>
          <p:cNvGrpSpPr/>
          <p:nvPr/>
        </p:nvGrpSpPr>
        <p:grpSpPr>
          <a:xfrm>
            <a:off x="533400" y="2550500"/>
            <a:ext cx="22989198" cy="4981505"/>
            <a:chOff x="1175569" y="3048677"/>
            <a:chExt cx="22303917" cy="4982081"/>
          </a:xfrm>
        </p:grpSpPr>
        <p:sp>
          <p:nvSpPr>
            <p:cNvPr id="48" name="Rounded Rectangle 4">
              <a:extLst>
                <a:ext uri="{FF2B5EF4-FFF2-40B4-BE49-F238E27FC236}">
                  <a16:creationId xmlns:a16="http://schemas.microsoft.com/office/drawing/2014/main" id="{122AAEED-A436-47B7-A396-5CECBCA0BB59}"/>
                </a:ext>
              </a:extLst>
            </p:cNvPr>
            <p:cNvSpPr/>
            <p:nvPr/>
          </p:nvSpPr>
          <p:spPr>
            <a:xfrm>
              <a:off x="1175569" y="3446166"/>
              <a:ext cx="22303917" cy="4584592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2">
              <a:extLst>
                <a:ext uri="{FF2B5EF4-FFF2-40B4-BE49-F238E27FC236}">
                  <a16:creationId xmlns:a16="http://schemas.microsoft.com/office/drawing/2014/main" id="{048C281C-06D7-4665-83F6-0F7F8972023D}"/>
                </a:ext>
              </a:extLst>
            </p:cNvPr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44DBC64D-D566-4438-8C0B-C2651D1754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21B40E8-6CA8-4D70-BF5A-F1C81B7A9487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616190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8">
                <a:extLst>
                  <a:ext uri="{FF2B5EF4-FFF2-40B4-BE49-F238E27FC236}">
                    <a16:creationId xmlns:a16="http://schemas.microsoft.com/office/drawing/2014/main" id="{D8941DB6-33E4-49A8-89E0-1B92A60E94DF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4" name="Group 2">
                <a:extLst>
                  <a:ext uri="{FF2B5EF4-FFF2-40B4-BE49-F238E27FC236}">
                    <a16:creationId xmlns:a16="http://schemas.microsoft.com/office/drawing/2014/main" id="{80A8CF05-BD9A-4EC2-9EF9-1B7D090FBBD2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5" name="Freeform 15">
                  <a:extLst>
                    <a:ext uri="{FF2B5EF4-FFF2-40B4-BE49-F238E27FC236}">
                      <a16:creationId xmlns:a16="http://schemas.microsoft.com/office/drawing/2014/main" id="{20744072-4C0C-41B9-ADD6-CD12A689D5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id="{A2C5544D-2577-4913-B14E-6C0FE827A74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id="{05A584D8-F075-41D1-9485-D7A9DEFC1F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Rectangle 18">
                  <a:extLst>
                    <a:ext uri="{FF2B5EF4-FFF2-40B4-BE49-F238E27FC236}">
                      <a16:creationId xmlns:a16="http://schemas.microsoft.com/office/drawing/2014/main" id="{A5B48F79-EC2A-4A3A-840B-9758D5A6C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19">
                  <a:extLst>
                    <a:ext uri="{FF2B5EF4-FFF2-40B4-BE49-F238E27FC236}">
                      <a16:creationId xmlns:a16="http://schemas.microsoft.com/office/drawing/2014/main" id="{9460DC91-920F-46F0-A04B-E66709027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0">
                  <a:extLst>
                    <a:ext uri="{FF2B5EF4-FFF2-40B4-BE49-F238E27FC236}">
                      <a16:creationId xmlns:a16="http://schemas.microsoft.com/office/drawing/2014/main" id="{E1A3009D-9DB0-4C8E-9508-3BA87C2A2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Rectangle 21">
                  <a:extLst>
                    <a:ext uri="{FF2B5EF4-FFF2-40B4-BE49-F238E27FC236}">
                      <a16:creationId xmlns:a16="http://schemas.microsoft.com/office/drawing/2014/main" id="{9CB010D2-2B79-4B22-A08E-DBB7F4E455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9" name="Group 47"/>
          <p:cNvGrpSpPr/>
          <p:nvPr/>
        </p:nvGrpSpPr>
        <p:grpSpPr>
          <a:xfrm>
            <a:off x="814914" y="1447800"/>
            <a:ext cx="10919886" cy="968318"/>
            <a:chOff x="739068" y="1515168"/>
            <a:chExt cx="10921308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10921308" cy="960427"/>
              <a:chOff x="739068" y="1515168"/>
              <a:chExt cx="1092130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952764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ÀI TẬP CỦNG CỐ TỰ LUẬN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/>
              <p:nvPr/>
            </p:nvSpPr>
            <p:spPr>
              <a:xfrm>
                <a:off x="1188625" y="2880104"/>
                <a:ext cx="1943029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hình vuông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vi-VN" sz="44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vi-VN" sz="44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vi-VN" sz="44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625" y="2880104"/>
                <a:ext cx="19430294" cy="1446550"/>
              </a:xfrm>
              <a:prstGeom prst="rect">
                <a:avLst/>
              </a:prstGeom>
              <a:blipFill>
                <a:blip r:embed="rId3"/>
                <a:stretch>
                  <a:fillRect l="-1286"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6085AE0A-7F25-4750-8661-67ED7E579DE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2017" y="3603379"/>
            <a:ext cx="3831220" cy="38898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/>
              <p:nvPr/>
            </p:nvSpPr>
            <p:spPr>
              <a:xfrm>
                <a:off x="676956" y="4278303"/>
                <a:ext cx="20285656" cy="31085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ảnh của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𝑴𝑵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phép quay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óc quay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𝑩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56" y="4278303"/>
                <a:ext cx="20285656" cy="3108543"/>
              </a:xfrm>
              <a:prstGeom prst="rect">
                <a:avLst/>
              </a:prstGeom>
              <a:blipFill>
                <a:blip r:embed="rId5"/>
                <a:stretch>
                  <a:fillRect l="-1202" t="-4314" b="-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0DD53F5-93E0-42E1-AB3F-18426B014075}"/>
                  </a:ext>
                </a:extLst>
              </p:cNvPr>
              <p:cNvSpPr txBox="1"/>
              <p:nvPr/>
            </p:nvSpPr>
            <p:spPr>
              <a:xfrm>
                <a:off x="1659760" y="8611986"/>
                <a:ext cx="12232432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Gọ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ối xứng vớ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0DD53F5-93E0-42E1-AB3F-18426B014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760" y="8611986"/>
                <a:ext cx="12232432" cy="977704"/>
              </a:xfrm>
              <a:prstGeom prst="rect">
                <a:avLst/>
              </a:prstGeom>
              <a:blipFill>
                <a:blip r:embed="rId6"/>
                <a:stretch>
                  <a:fillRect l="-1993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E7111670-7F95-4E26-9A20-4FD3508465AC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400" y="7911821"/>
            <a:ext cx="3107852" cy="552027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8C5D3F8-0D84-494A-B8AB-6DF9F16DF8EA}"/>
                  </a:ext>
                </a:extLst>
              </p:cNvPr>
              <p:cNvSpPr txBox="1"/>
              <p:nvPr/>
            </p:nvSpPr>
            <p:spPr>
              <a:xfrm>
                <a:off x="1677791" y="9651548"/>
                <a:ext cx="15147207" cy="21691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vi-VN" sz="4400" b="1" i="1">
                                    <a:effectLst/>
                                    <a:highlight>
                                      <a:srgbClr val="FF0000"/>
                                    </a:highlight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  <m:r>
                                  <a:rPr lang="vi-VN" sz="4400" b="1" i="1" smtClean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𝑪</m:t>
                                    </m:r>
                                  </m:e>
                                  <m:sup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ảnh của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8C5D3F8-0D84-494A-B8AB-6DF9F16DF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791" y="9651548"/>
                <a:ext cx="15147207" cy="2169120"/>
              </a:xfrm>
              <a:prstGeom prst="rect">
                <a:avLst/>
              </a:prstGeom>
              <a:blipFill>
                <a:blip r:embed="rId8"/>
                <a:stretch>
                  <a:fillRect l="-1610" r="-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729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83">
            <a:extLst>
              <a:ext uri="{FF2B5EF4-FFF2-40B4-BE49-F238E27FC236}">
                <a16:creationId xmlns:a16="http://schemas.microsoft.com/office/drawing/2014/main" id="{2F711D29-7554-4B22-B950-1B957A16C6E9}"/>
              </a:ext>
            </a:extLst>
          </p:cNvPr>
          <p:cNvGrpSpPr/>
          <p:nvPr/>
        </p:nvGrpSpPr>
        <p:grpSpPr>
          <a:xfrm>
            <a:off x="1221262" y="7121166"/>
            <a:ext cx="22635635" cy="6098675"/>
            <a:chOff x="1270511" y="5867400"/>
            <a:chExt cx="22109029" cy="6477630"/>
          </a:xfrm>
        </p:grpSpPr>
        <p:sp>
          <p:nvSpPr>
            <p:cNvPr id="85" name="Rounded Rectangle 41">
              <a:extLst>
                <a:ext uri="{FF2B5EF4-FFF2-40B4-BE49-F238E27FC236}">
                  <a16:creationId xmlns:a16="http://schemas.microsoft.com/office/drawing/2014/main" id="{5F42F5A7-831C-4457-9313-E25BF536E9A0}"/>
                </a:ext>
              </a:extLst>
            </p:cNvPr>
            <p:cNvSpPr/>
            <p:nvPr/>
          </p:nvSpPr>
          <p:spPr>
            <a:xfrm>
              <a:off x="1272210" y="6139012"/>
              <a:ext cx="22107330" cy="620601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6" name="Group 60">
              <a:extLst>
                <a:ext uri="{FF2B5EF4-FFF2-40B4-BE49-F238E27FC236}">
                  <a16:creationId xmlns:a16="http://schemas.microsoft.com/office/drawing/2014/main" id="{4452EFD1-B452-4B3A-878A-0D13246D74D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id="{5669C2F2-5C3D-45CC-8F79-DF93367010A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D3315702-64BF-412D-AF65-E337D2C15E9C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25187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45">
                <a:extLst>
                  <a:ext uri="{FF2B5EF4-FFF2-40B4-BE49-F238E27FC236}">
                    <a16:creationId xmlns:a16="http://schemas.microsoft.com/office/drawing/2014/main" id="{F67D9DB0-B147-41E0-9675-06E012E98520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BB0A892C-B382-4387-B651-6E3462D66B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5" name="Group 9">
            <a:extLst>
              <a:ext uri="{FF2B5EF4-FFF2-40B4-BE49-F238E27FC236}">
                <a16:creationId xmlns:a16="http://schemas.microsoft.com/office/drawing/2014/main" id="{E59AF5D1-4B87-494B-B941-5466F465E838}"/>
              </a:ext>
            </a:extLst>
          </p:cNvPr>
          <p:cNvGrpSpPr/>
          <p:nvPr/>
        </p:nvGrpSpPr>
        <p:grpSpPr>
          <a:xfrm>
            <a:off x="1221262" y="2550500"/>
            <a:ext cx="22553137" cy="4362303"/>
            <a:chOff x="1175569" y="3048677"/>
            <a:chExt cx="22555747" cy="4362808"/>
          </a:xfrm>
        </p:grpSpPr>
        <p:sp>
          <p:nvSpPr>
            <p:cNvPr id="46" name="Rounded Rectangle 4">
              <a:extLst>
                <a:ext uri="{FF2B5EF4-FFF2-40B4-BE49-F238E27FC236}">
                  <a16:creationId xmlns:a16="http://schemas.microsoft.com/office/drawing/2014/main" id="{C86D6FAD-82FF-4426-9874-68D1DC60B588}"/>
                </a:ext>
              </a:extLst>
            </p:cNvPr>
            <p:cNvSpPr/>
            <p:nvPr/>
          </p:nvSpPr>
          <p:spPr>
            <a:xfrm>
              <a:off x="1175569" y="3533428"/>
              <a:ext cx="22555747" cy="3878057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7" name="Group 2">
              <a:extLst>
                <a:ext uri="{FF2B5EF4-FFF2-40B4-BE49-F238E27FC236}">
                  <a16:creationId xmlns:a16="http://schemas.microsoft.com/office/drawing/2014/main" id="{2BB968BD-CA2A-4703-90FA-A3ED7952C044}"/>
                </a:ext>
              </a:extLst>
            </p:cNvPr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50B9517E-44A0-4285-BE11-05651494DD8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31516EB-F6CF-4818-BD06-AB9515784ED5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696884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8">
                <a:extLst>
                  <a:ext uri="{FF2B5EF4-FFF2-40B4-BE49-F238E27FC236}">
                    <a16:creationId xmlns:a16="http://schemas.microsoft.com/office/drawing/2014/main" id="{F75E4CEE-F574-46EF-9EB4-818885BADCE3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3" name="Group 2">
                <a:extLst>
                  <a:ext uri="{FF2B5EF4-FFF2-40B4-BE49-F238E27FC236}">
                    <a16:creationId xmlns:a16="http://schemas.microsoft.com/office/drawing/2014/main" id="{4E32FB73-0C32-4D83-BE8C-92837911E556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4" name="Freeform 15">
                  <a:extLst>
                    <a:ext uri="{FF2B5EF4-FFF2-40B4-BE49-F238E27FC236}">
                      <a16:creationId xmlns:a16="http://schemas.microsoft.com/office/drawing/2014/main" id="{30DCDF0E-0EB0-404C-BB72-9215C4F2A4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16">
                  <a:extLst>
                    <a:ext uri="{FF2B5EF4-FFF2-40B4-BE49-F238E27FC236}">
                      <a16:creationId xmlns:a16="http://schemas.microsoft.com/office/drawing/2014/main" id="{B3C94EFA-1F45-437F-A008-02C6C8FD51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17">
                  <a:extLst>
                    <a:ext uri="{FF2B5EF4-FFF2-40B4-BE49-F238E27FC236}">
                      <a16:creationId xmlns:a16="http://schemas.microsoft.com/office/drawing/2014/main" id="{88401304-E187-4B13-9BE4-972E56D1BE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Rectangle 18">
                  <a:extLst>
                    <a:ext uri="{FF2B5EF4-FFF2-40B4-BE49-F238E27FC236}">
                      <a16:creationId xmlns:a16="http://schemas.microsoft.com/office/drawing/2014/main" id="{C28F975D-D857-46FC-BE4B-E79777C5A3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Rectangle 19">
                  <a:extLst>
                    <a:ext uri="{FF2B5EF4-FFF2-40B4-BE49-F238E27FC236}">
                      <a16:creationId xmlns:a16="http://schemas.microsoft.com/office/drawing/2014/main" id="{B906A020-085D-4ACB-90A2-C2F0DDCF3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20">
                  <a:extLst>
                    <a:ext uri="{FF2B5EF4-FFF2-40B4-BE49-F238E27FC236}">
                      <a16:creationId xmlns:a16="http://schemas.microsoft.com/office/drawing/2014/main" id="{55E065D1-CE2A-43EE-859C-B2EC3430C6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>
                  <a:extLst>
                    <a:ext uri="{FF2B5EF4-FFF2-40B4-BE49-F238E27FC236}">
                      <a16:creationId xmlns:a16="http://schemas.microsoft.com/office/drawing/2014/main" id="{C6CA4A08-535B-48F7-B092-1121EE9BF1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9" name="Group 47"/>
          <p:cNvGrpSpPr/>
          <p:nvPr/>
        </p:nvGrpSpPr>
        <p:grpSpPr>
          <a:xfrm>
            <a:off x="814914" y="1447801"/>
            <a:ext cx="11377086" cy="1100560"/>
            <a:chOff x="739068" y="1515168"/>
            <a:chExt cx="10159207" cy="163762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10159207" cy="1637624"/>
              <a:chOff x="739068" y="1515168"/>
              <a:chExt cx="10159207" cy="1637624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765544" cy="1446738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BÀI TẬP CỦNG CỐ TỰ LUẬN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/>
              <p:nvPr/>
            </p:nvSpPr>
            <p:spPr>
              <a:xfrm>
                <a:off x="1587677" y="3716436"/>
                <a:ext cx="1794710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hình vuông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677" y="3716436"/>
                <a:ext cx="17947102" cy="1446550"/>
              </a:xfrm>
              <a:prstGeom prst="rect">
                <a:avLst/>
              </a:prstGeom>
              <a:blipFill>
                <a:blip r:embed="rId3"/>
                <a:stretch>
                  <a:fillRect l="-1358" t="-9283" r="-1324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6085AE0A-7F25-4750-8661-67ED7E579DE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7200" y="2913464"/>
            <a:ext cx="3939012" cy="399933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/>
              <p:nvPr/>
            </p:nvSpPr>
            <p:spPr>
              <a:xfrm>
                <a:off x="1675623" y="5326142"/>
                <a:ext cx="1828023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623" y="5326142"/>
                <a:ext cx="18280239" cy="769441"/>
              </a:xfrm>
              <a:prstGeom prst="rect">
                <a:avLst/>
              </a:prstGeom>
              <a:blipFill>
                <a:blip r:embed="rId5"/>
                <a:stretch>
                  <a:fillRect l="-136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3E8AB0A-307F-4FCA-9493-C684EDA2D9DA}"/>
                  </a:ext>
                </a:extLst>
              </p:cNvPr>
              <p:cNvSpPr txBox="1"/>
              <p:nvPr/>
            </p:nvSpPr>
            <p:spPr>
              <a:xfrm>
                <a:off x="2987604" y="7684301"/>
                <a:ext cx="8428037" cy="34672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3E8AB0A-307F-4FCA-9493-C684EDA2D9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604" y="7684301"/>
                <a:ext cx="8428037" cy="3467296"/>
              </a:xfrm>
              <a:prstGeom prst="rect">
                <a:avLst/>
              </a:prstGeom>
              <a:blipFill>
                <a:blip r:embed="rId6"/>
                <a:stretch>
                  <a:fillRect l="-2892" b="-5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>
            <a:extLst>
              <a:ext uri="{FF2B5EF4-FFF2-40B4-BE49-F238E27FC236}">
                <a16:creationId xmlns:a16="http://schemas.microsoft.com/office/drawing/2014/main" id="{9C0F53B2-BE28-490E-8A57-ED47DCE06A1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3801" y="8063809"/>
            <a:ext cx="4516224" cy="45853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6013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>
            <a:extLst>
              <a:ext uri="{FF2B5EF4-FFF2-40B4-BE49-F238E27FC236}">
                <a16:creationId xmlns:a16="http://schemas.microsoft.com/office/drawing/2014/main" id="{FEF319C8-8D02-47E4-A1D6-C956273E57C2}"/>
              </a:ext>
            </a:extLst>
          </p:cNvPr>
          <p:cNvGrpSpPr/>
          <p:nvPr/>
        </p:nvGrpSpPr>
        <p:grpSpPr>
          <a:xfrm>
            <a:off x="927986" y="7169467"/>
            <a:ext cx="22329446" cy="6023418"/>
            <a:chOff x="1270511" y="5867400"/>
            <a:chExt cx="22332030" cy="6397697"/>
          </a:xfrm>
        </p:grpSpPr>
        <p:sp>
          <p:nvSpPr>
            <p:cNvPr id="78" name="Rounded Rectangle 18">
              <a:extLst>
                <a:ext uri="{FF2B5EF4-FFF2-40B4-BE49-F238E27FC236}">
                  <a16:creationId xmlns:a16="http://schemas.microsoft.com/office/drawing/2014/main" id="{4A647838-8AB9-4B18-831F-85981EE1DD62}"/>
                </a:ext>
              </a:extLst>
            </p:cNvPr>
            <p:cNvSpPr/>
            <p:nvPr/>
          </p:nvSpPr>
          <p:spPr>
            <a:xfrm>
              <a:off x="1272210" y="6308985"/>
              <a:ext cx="22330331" cy="595611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9" name="Group 60">
              <a:extLst>
                <a:ext uri="{FF2B5EF4-FFF2-40B4-BE49-F238E27FC236}">
                  <a16:creationId xmlns:a16="http://schemas.microsoft.com/office/drawing/2014/main" id="{9F3350D3-3029-4F65-865D-F33F71D07B9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0" name="Freeform 20">
                <a:extLst>
                  <a:ext uri="{FF2B5EF4-FFF2-40B4-BE49-F238E27FC236}">
                    <a16:creationId xmlns:a16="http://schemas.microsoft.com/office/drawing/2014/main" id="{89F809C5-1E49-437A-9527-BF3571DA81D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5815CBED-665B-44D5-87F1-85D225564BBC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452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22">
                <a:extLst>
                  <a:ext uri="{FF2B5EF4-FFF2-40B4-BE49-F238E27FC236}">
                    <a16:creationId xmlns:a16="http://schemas.microsoft.com/office/drawing/2014/main" id="{633B56D6-8F53-4E91-8D07-661A638AF52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C3B54AF7-1F3F-4DB3-AB14-1EFBF4ACD6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5" name="Group 9">
            <a:extLst>
              <a:ext uri="{FF2B5EF4-FFF2-40B4-BE49-F238E27FC236}">
                <a16:creationId xmlns:a16="http://schemas.microsoft.com/office/drawing/2014/main" id="{40A334B0-488E-43A8-BC54-E9602BF29079}"/>
              </a:ext>
            </a:extLst>
          </p:cNvPr>
          <p:cNvGrpSpPr/>
          <p:nvPr/>
        </p:nvGrpSpPr>
        <p:grpSpPr>
          <a:xfrm>
            <a:off x="894272" y="2554235"/>
            <a:ext cx="22405903" cy="4497184"/>
            <a:chOff x="892062" y="3048677"/>
            <a:chExt cx="22408496" cy="4497704"/>
          </a:xfrm>
        </p:grpSpPr>
        <p:sp>
          <p:nvSpPr>
            <p:cNvPr id="48" name="Rounded Rectangle 4">
              <a:extLst>
                <a:ext uri="{FF2B5EF4-FFF2-40B4-BE49-F238E27FC236}">
                  <a16:creationId xmlns:a16="http://schemas.microsoft.com/office/drawing/2014/main" id="{B5991831-7F8D-4EEA-A6DA-A76609332E29}"/>
                </a:ext>
              </a:extLst>
            </p:cNvPr>
            <p:cNvSpPr/>
            <p:nvPr/>
          </p:nvSpPr>
          <p:spPr>
            <a:xfrm>
              <a:off x="892062" y="3533428"/>
              <a:ext cx="22408496" cy="4012953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2">
              <a:extLst>
                <a:ext uri="{FF2B5EF4-FFF2-40B4-BE49-F238E27FC236}">
                  <a16:creationId xmlns:a16="http://schemas.microsoft.com/office/drawing/2014/main" id="{1BDD9780-549F-496B-9AF7-994AF11B6B27}"/>
                </a:ext>
              </a:extLst>
            </p:cNvPr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9EB79866-C73B-4122-8A4F-BBFCCF707CB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E1C5E04-8B53-449E-B4DE-AB27E71954E6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696884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8">
                <a:extLst>
                  <a:ext uri="{FF2B5EF4-FFF2-40B4-BE49-F238E27FC236}">
                    <a16:creationId xmlns:a16="http://schemas.microsoft.com/office/drawing/2014/main" id="{1EBBB6C2-9C25-482F-AE95-DFF642E964D8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3" name="Group 2">
                <a:extLst>
                  <a:ext uri="{FF2B5EF4-FFF2-40B4-BE49-F238E27FC236}">
                    <a16:creationId xmlns:a16="http://schemas.microsoft.com/office/drawing/2014/main" id="{5697D08D-1BDC-4BCA-A45B-3DFEE96A33C6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4" name="Freeform 15">
                  <a:extLst>
                    <a:ext uri="{FF2B5EF4-FFF2-40B4-BE49-F238E27FC236}">
                      <a16:creationId xmlns:a16="http://schemas.microsoft.com/office/drawing/2014/main" id="{90862F77-365C-4EB8-AD99-3BA1EF3CDA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16">
                  <a:extLst>
                    <a:ext uri="{FF2B5EF4-FFF2-40B4-BE49-F238E27FC236}">
                      <a16:creationId xmlns:a16="http://schemas.microsoft.com/office/drawing/2014/main" id="{056D6A90-25A1-4BFC-975C-C47E3EE5DF0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17">
                  <a:extLst>
                    <a:ext uri="{FF2B5EF4-FFF2-40B4-BE49-F238E27FC236}">
                      <a16:creationId xmlns:a16="http://schemas.microsoft.com/office/drawing/2014/main" id="{620E5A2C-1D0F-415C-8008-FEA5BFEF14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Rectangle 18">
                  <a:extLst>
                    <a:ext uri="{FF2B5EF4-FFF2-40B4-BE49-F238E27FC236}">
                      <a16:creationId xmlns:a16="http://schemas.microsoft.com/office/drawing/2014/main" id="{D467C3F2-2B2D-473A-921B-D7149AC0CF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Rectangle 19">
                  <a:extLst>
                    <a:ext uri="{FF2B5EF4-FFF2-40B4-BE49-F238E27FC236}">
                      <a16:creationId xmlns:a16="http://schemas.microsoft.com/office/drawing/2014/main" id="{ABDD099E-5A38-430D-8B27-EACE2BC807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20">
                  <a:extLst>
                    <a:ext uri="{FF2B5EF4-FFF2-40B4-BE49-F238E27FC236}">
                      <a16:creationId xmlns:a16="http://schemas.microsoft.com/office/drawing/2014/main" id="{FA2A41DE-F5F6-4AE9-A0DC-B83C381ABB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>
                  <a:extLst>
                    <a:ext uri="{FF2B5EF4-FFF2-40B4-BE49-F238E27FC236}">
                      <a16:creationId xmlns:a16="http://schemas.microsoft.com/office/drawing/2014/main" id="{90200781-3944-492B-81F6-FBE7B04DB5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9" name="Group 47"/>
          <p:cNvGrpSpPr/>
          <p:nvPr/>
        </p:nvGrpSpPr>
        <p:grpSpPr>
          <a:xfrm>
            <a:off x="814914" y="1447800"/>
            <a:ext cx="11377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666962" cy="960427"/>
              <a:chOff x="739068" y="1515168"/>
              <a:chExt cx="8666962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7273299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Ự LUẬN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/>
              <p:nvPr/>
            </p:nvSpPr>
            <p:spPr>
              <a:xfrm>
                <a:off x="944767" y="3727232"/>
                <a:ext cx="18462447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c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hình vuông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cạnh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đoạn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67" y="3727232"/>
                <a:ext cx="18462447" cy="1446550"/>
              </a:xfrm>
              <a:prstGeom prst="rect">
                <a:avLst/>
              </a:prstGeom>
              <a:blipFill>
                <a:blip r:embed="rId3"/>
                <a:stretch>
                  <a:fillRect l="-1354"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6085AE0A-7F25-4750-8661-67ED7E579DE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2474" y="2917509"/>
            <a:ext cx="4307701" cy="437367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/>
              <p:nvPr/>
            </p:nvSpPr>
            <p:spPr>
              <a:xfrm>
                <a:off x="944768" y="5535619"/>
                <a:ext cx="1868446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ảnh của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𝑴𝑵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phép quay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óc quay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768" y="5535619"/>
                <a:ext cx="18684464" cy="769441"/>
              </a:xfrm>
              <a:prstGeom prst="rect">
                <a:avLst/>
              </a:prstGeom>
              <a:blipFill>
                <a:blip r:embed="rId5"/>
                <a:stretch>
                  <a:fillRect l="-133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F8A4CEB-9FF7-4B23-9AA1-4DF46C11D3D1}"/>
                  </a:ext>
                </a:extLst>
              </p:cNvPr>
              <p:cNvSpPr txBox="1"/>
              <p:nvPr/>
            </p:nvSpPr>
            <p:spPr>
              <a:xfrm>
                <a:off x="1621164" y="7884386"/>
                <a:ext cx="16438235" cy="4656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𝑶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</m:e>
                            </m:func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𝑶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</m:e>
                            </m:func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𝑶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</m:e>
                            </m:func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𝑫</m:t>
                    </m:r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ảnh của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𝑴𝑵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𝑶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</m:e>
                            </m:func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F8A4CEB-9FF7-4B23-9AA1-4DF46C11D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164" y="7884386"/>
                <a:ext cx="16438235" cy="4656659"/>
              </a:xfrm>
              <a:prstGeom prst="rect">
                <a:avLst/>
              </a:prstGeom>
              <a:blipFill>
                <a:blip r:embed="rId6"/>
                <a:stretch>
                  <a:fillRect l="-1521" r="-816" b="-3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5EB4464B-69CA-430F-AE91-050501062EC0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6240" y="7835906"/>
            <a:ext cx="5131218" cy="50533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3079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>
            <a:extLst>
              <a:ext uri="{FF2B5EF4-FFF2-40B4-BE49-F238E27FC236}">
                <a16:creationId xmlns:a16="http://schemas.microsoft.com/office/drawing/2014/main" id="{AF75D91B-C645-490A-87FC-AF06234AAB4F}"/>
              </a:ext>
            </a:extLst>
          </p:cNvPr>
          <p:cNvGrpSpPr/>
          <p:nvPr/>
        </p:nvGrpSpPr>
        <p:grpSpPr>
          <a:xfrm>
            <a:off x="895121" y="6717412"/>
            <a:ext cx="22059472" cy="6605058"/>
            <a:chOff x="1270511" y="5867400"/>
            <a:chExt cx="22062025" cy="7015478"/>
          </a:xfrm>
        </p:grpSpPr>
        <p:sp>
          <p:nvSpPr>
            <p:cNvPr id="78" name="Rounded Rectangle 18">
              <a:extLst>
                <a:ext uri="{FF2B5EF4-FFF2-40B4-BE49-F238E27FC236}">
                  <a16:creationId xmlns:a16="http://schemas.microsoft.com/office/drawing/2014/main" id="{7BC7ED26-4737-4A0D-BB82-D471E245BC7F}"/>
                </a:ext>
              </a:extLst>
            </p:cNvPr>
            <p:cNvSpPr/>
            <p:nvPr/>
          </p:nvSpPr>
          <p:spPr>
            <a:xfrm>
              <a:off x="1272210" y="6139012"/>
              <a:ext cx="22060326" cy="674386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9" name="Group 60">
              <a:extLst>
                <a:ext uri="{FF2B5EF4-FFF2-40B4-BE49-F238E27FC236}">
                  <a16:creationId xmlns:a16="http://schemas.microsoft.com/office/drawing/2014/main" id="{708990C6-ECA5-49B8-8287-8BF91BC746BD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0" name="Freeform 20">
                <a:extLst>
                  <a:ext uri="{FF2B5EF4-FFF2-40B4-BE49-F238E27FC236}">
                    <a16:creationId xmlns:a16="http://schemas.microsoft.com/office/drawing/2014/main" id="{42D51D5C-0210-4E9F-8A75-87DF1F05C22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8F7E3233-CFE5-4BA2-A464-6C747A89744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452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22">
                <a:extLst>
                  <a:ext uri="{FF2B5EF4-FFF2-40B4-BE49-F238E27FC236}">
                    <a16:creationId xmlns:a16="http://schemas.microsoft.com/office/drawing/2014/main" id="{62DA264E-7DC4-49D5-A91E-9F1C182F1D40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C7D56750-4F69-4ADA-B537-0D96D60812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6" name="Group 9">
            <a:extLst>
              <a:ext uri="{FF2B5EF4-FFF2-40B4-BE49-F238E27FC236}">
                <a16:creationId xmlns:a16="http://schemas.microsoft.com/office/drawing/2014/main" id="{A3840AAB-68E5-4082-B08A-DB64EED4B8B1}"/>
              </a:ext>
            </a:extLst>
          </p:cNvPr>
          <p:cNvGrpSpPr/>
          <p:nvPr/>
        </p:nvGrpSpPr>
        <p:grpSpPr>
          <a:xfrm>
            <a:off x="863643" y="2284131"/>
            <a:ext cx="22122428" cy="4216371"/>
            <a:chOff x="1175570" y="3048677"/>
            <a:chExt cx="22124988" cy="4216859"/>
          </a:xfrm>
        </p:grpSpPr>
        <p:sp>
          <p:nvSpPr>
            <p:cNvPr id="47" name="Rounded Rectangle 4">
              <a:extLst>
                <a:ext uri="{FF2B5EF4-FFF2-40B4-BE49-F238E27FC236}">
                  <a16:creationId xmlns:a16="http://schemas.microsoft.com/office/drawing/2014/main" id="{D89AACEE-AA1B-48ED-91D9-8B2995890AD9}"/>
                </a:ext>
              </a:extLst>
            </p:cNvPr>
            <p:cNvSpPr/>
            <p:nvPr/>
          </p:nvSpPr>
          <p:spPr>
            <a:xfrm>
              <a:off x="1175570" y="3533427"/>
              <a:ext cx="22124988" cy="3732109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2">
              <a:extLst>
                <a:ext uri="{FF2B5EF4-FFF2-40B4-BE49-F238E27FC236}">
                  <a16:creationId xmlns:a16="http://schemas.microsoft.com/office/drawing/2014/main" id="{D03DBA19-6044-4770-A3F4-58C6EB338048}"/>
                </a:ext>
              </a:extLst>
            </p:cNvPr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65AD9E66-7131-4812-B57A-70D7310098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F867394-C928-481D-8B30-D5A2B412C3ED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696884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8">
                <a:extLst>
                  <a:ext uri="{FF2B5EF4-FFF2-40B4-BE49-F238E27FC236}">
                    <a16:creationId xmlns:a16="http://schemas.microsoft.com/office/drawing/2014/main" id="{74F59210-2E54-476A-B122-7EB9A9757F1C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3" name="Group 2">
                <a:extLst>
                  <a:ext uri="{FF2B5EF4-FFF2-40B4-BE49-F238E27FC236}">
                    <a16:creationId xmlns:a16="http://schemas.microsoft.com/office/drawing/2014/main" id="{901E7E94-60C2-4204-A085-4CF7EEDC272B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4" name="Freeform 15">
                  <a:extLst>
                    <a:ext uri="{FF2B5EF4-FFF2-40B4-BE49-F238E27FC236}">
                      <a16:creationId xmlns:a16="http://schemas.microsoft.com/office/drawing/2014/main" id="{6176E85A-FCB6-4E34-B53B-03467B7E49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16">
                  <a:extLst>
                    <a:ext uri="{FF2B5EF4-FFF2-40B4-BE49-F238E27FC236}">
                      <a16:creationId xmlns:a16="http://schemas.microsoft.com/office/drawing/2014/main" id="{70583190-E5CD-4012-B135-5972454BE4B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17">
                  <a:extLst>
                    <a:ext uri="{FF2B5EF4-FFF2-40B4-BE49-F238E27FC236}">
                      <a16:creationId xmlns:a16="http://schemas.microsoft.com/office/drawing/2014/main" id="{0B2BE750-7922-4F47-847E-BE5D16F6BE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Rectangle 18">
                  <a:extLst>
                    <a:ext uri="{FF2B5EF4-FFF2-40B4-BE49-F238E27FC236}">
                      <a16:creationId xmlns:a16="http://schemas.microsoft.com/office/drawing/2014/main" id="{65FC11BD-C614-4F44-88D7-72D74EDB1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Rectangle 19">
                  <a:extLst>
                    <a:ext uri="{FF2B5EF4-FFF2-40B4-BE49-F238E27FC236}">
                      <a16:creationId xmlns:a16="http://schemas.microsoft.com/office/drawing/2014/main" id="{10D675B6-3F92-4AB2-A5C6-4A22B6CFDD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20">
                  <a:extLst>
                    <a:ext uri="{FF2B5EF4-FFF2-40B4-BE49-F238E27FC236}">
                      <a16:creationId xmlns:a16="http://schemas.microsoft.com/office/drawing/2014/main" id="{C535508A-4E73-4422-AD32-CEEDF6A8D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>
                  <a:extLst>
                    <a:ext uri="{FF2B5EF4-FFF2-40B4-BE49-F238E27FC236}">
                      <a16:creationId xmlns:a16="http://schemas.microsoft.com/office/drawing/2014/main" id="{E7F360D9-10A1-4E92-BCF8-7E98BAAF5E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9" name="Group 47"/>
          <p:cNvGrpSpPr/>
          <p:nvPr/>
        </p:nvGrpSpPr>
        <p:grpSpPr>
          <a:xfrm>
            <a:off x="814914" y="1447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473318" cy="960427"/>
              <a:chOff x="739068" y="1515168"/>
              <a:chExt cx="947331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07965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 TỰ LUẬN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/>
              <p:nvPr/>
            </p:nvSpPr>
            <p:spPr>
              <a:xfrm>
                <a:off x="932828" y="3243478"/>
                <a:ext cx="1794710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hình vuông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cạnh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đoạn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28" y="3243478"/>
                <a:ext cx="17947102" cy="1446550"/>
              </a:xfrm>
              <a:prstGeom prst="rect">
                <a:avLst/>
              </a:prstGeom>
              <a:blipFill>
                <a:blip r:embed="rId3"/>
                <a:stretch>
                  <a:fillRect l="-1359" t="-8861" r="-1359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6085AE0A-7F25-4750-8661-67ED7E579DE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9930" y="2671536"/>
            <a:ext cx="3837154" cy="382896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/>
              <p:nvPr/>
            </p:nvSpPr>
            <p:spPr>
              <a:xfrm>
                <a:off x="1102103" y="4858373"/>
                <a:ext cx="15280897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𝑩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103" y="4858373"/>
                <a:ext cx="15280897" cy="1446550"/>
              </a:xfrm>
              <a:prstGeom prst="rect">
                <a:avLst/>
              </a:prstGeom>
              <a:blipFill>
                <a:blip r:embed="rId5"/>
                <a:stretch>
                  <a:fillRect l="-1635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79B64DE0-8DFB-498C-9D5A-DBD4810A68B0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0" y="7860905"/>
            <a:ext cx="4834281" cy="49889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F521169-7820-4519-8EB4-AE724076C8E5}"/>
                  </a:ext>
                </a:extLst>
              </p:cNvPr>
              <p:cNvSpPr txBox="1"/>
              <p:nvPr/>
            </p:nvSpPr>
            <p:spPr>
              <a:xfrm>
                <a:off x="1407983" y="8194375"/>
                <a:ext cx="16778935" cy="413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𝑶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𝑶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𝑶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𝑸</m:t>
                    </m:r>
                    <m:r>
                      <m:rPr>
                        <m:nor/>
                      </m:rPr>
                      <a:rPr lang="vi-VN" sz="4400" b="1" i="0" smtClean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ớ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𝑶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𝑪</m:t>
                    </m:r>
                  </m:oMath>
                </a14:m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ảnh của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g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á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𝑩𝑴𝑵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𝑶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𝟖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giá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𝑫𝑸𝑷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F521169-7820-4519-8EB4-AE724076C8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983" y="8194375"/>
                <a:ext cx="16778935" cy="4133439"/>
              </a:xfrm>
              <a:prstGeom prst="rect">
                <a:avLst/>
              </a:prstGeom>
              <a:blipFill>
                <a:blip r:embed="rId7"/>
                <a:stretch>
                  <a:fillRect l="-1490" t="-3392" b="-45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8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>
            <a:extLst>
              <a:ext uri="{FF2B5EF4-FFF2-40B4-BE49-F238E27FC236}">
                <a16:creationId xmlns:a16="http://schemas.microsoft.com/office/drawing/2014/main" id="{F365C086-484E-40D5-B4F2-35E4B82C3026}"/>
              </a:ext>
            </a:extLst>
          </p:cNvPr>
          <p:cNvGrpSpPr/>
          <p:nvPr/>
        </p:nvGrpSpPr>
        <p:grpSpPr>
          <a:xfrm>
            <a:off x="1071966" y="5623200"/>
            <a:ext cx="22059473" cy="7583526"/>
            <a:chOff x="1270511" y="5867400"/>
            <a:chExt cx="22062026" cy="7422948"/>
          </a:xfrm>
        </p:grpSpPr>
        <p:sp>
          <p:nvSpPr>
            <p:cNvPr id="89" name="Rounded Rectangle 18">
              <a:extLst>
                <a:ext uri="{FF2B5EF4-FFF2-40B4-BE49-F238E27FC236}">
                  <a16:creationId xmlns:a16="http://schemas.microsoft.com/office/drawing/2014/main" id="{83A33BC4-04B1-4EF1-A984-BE586E3C8E7E}"/>
                </a:ext>
              </a:extLst>
            </p:cNvPr>
            <p:cNvSpPr/>
            <p:nvPr/>
          </p:nvSpPr>
          <p:spPr>
            <a:xfrm>
              <a:off x="1272211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0" name="Group 60">
              <a:extLst>
                <a:ext uri="{FF2B5EF4-FFF2-40B4-BE49-F238E27FC236}">
                  <a16:creationId xmlns:a16="http://schemas.microsoft.com/office/drawing/2014/main" id="{E0C6CD45-8851-4797-811F-9ACD545743E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91" name="Freeform 20">
                <a:extLst>
                  <a:ext uri="{FF2B5EF4-FFF2-40B4-BE49-F238E27FC236}">
                    <a16:creationId xmlns:a16="http://schemas.microsoft.com/office/drawing/2014/main" id="{B4A67D0E-D764-4128-AB97-5D7B0A0789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92CDEAE-3296-4CF6-A8C3-8331E1363B8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452" cy="753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Round Diagonal Corner Rectangle 22">
                <a:extLst>
                  <a:ext uri="{FF2B5EF4-FFF2-40B4-BE49-F238E27FC236}">
                    <a16:creationId xmlns:a16="http://schemas.microsoft.com/office/drawing/2014/main" id="{C7223547-7ECD-4ED2-A435-799AE570E52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4" name="Freeform 15">
                <a:extLst>
                  <a:ext uri="{FF2B5EF4-FFF2-40B4-BE49-F238E27FC236}">
                    <a16:creationId xmlns:a16="http://schemas.microsoft.com/office/drawing/2014/main" id="{533A6AAE-0246-42F0-ACF4-858F228BFE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9" name="Group 9">
            <a:extLst>
              <a:ext uri="{FF2B5EF4-FFF2-40B4-BE49-F238E27FC236}">
                <a16:creationId xmlns:a16="http://schemas.microsoft.com/office/drawing/2014/main" id="{DBDD39EE-C41B-41B2-9C2D-4FA4DD79ECED}"/>
              </a:ext>
            </a:extLst>
          </p:cNvPr>
          <p:cNvGrpSpPr/>
          <p:nvPr/>
        </p:nvGrpSpPr>
        <p:grpSpPr>
          <a:xfrm>
            <a:off x="1038697" y="2447546"/>
            <a:ext cx="22122428" cy="3071580"/>
            <a:chOff x="1175570" y="3048677"/>
            <a:chExt cx="22124988" cy="3071935"/>
          </a:xfrm>
        </p:grpSpPr>
        <p:sp>
          <p:nvSpPr>
            <p:cNvPr id="51" name="Rounded Rectangle 4">
              <a:extLst>
                <a:ext uri="{FF2B5EF4-FFF2-40B4-BE49-F238E27FC236}">
                  <a16:creationId xmlns:a16="http://schemas.microsoft.com/office/drawing/2014/main" id="{5BA849F5-F96E-4A12-AA1F-4DA9B70650D8}"/>
                </a:ext>
              </a:extLst>
            </p:cNvPr>
            <p:cNvSpPr/>
            <p:nvPr/>
          </p:nvSpPr>
          <p:spPr>
            <a:xfrm>
              <a:off x="1175570" y="3533428"/>
              <a:ext cx="22124988" cy="2587184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2">
              <a:extLst>
                <a:ext uri="{FF2B5EF4-FFF2-40B4-BE49-F238E27FC236}">
                  <a16:creationId xmlns:a16="http://schemas.microsoft.com/office/drawing/2014/main" id="{53AEE683-72DC-460F-B67A-45DAE363FB98}"/>
                </a:ext>
              </a:extLst>
            </p:cNvPr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47423736-992D-42E1-AD1B-CD874046FF8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08A9309-0390-49F3-9A94-81A0A0F79134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696884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8">
                <a:extLst>
                  <a:ext uri="{FF2B5EF4-FFF2-40B4-BE49-F238E27FC236}">
                    <a16:creationId xmlns:a16="http://schemas.microsoft.com/office/drawing/2014/main" id="{9C702660-5E3E-4303-A816-9D44729BD0B4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7" name="Group 2">
                <a:extLst>
                  <a:ext uri="{FF2B5EF4-FFF2-40B4-BE49-F238E27FC236}">
                    <a16:creationId xmlns:a16="http://schemas.microsoft.com/office/drawing/2014/main" id="{743CB126-BFE7-4404-9713-617ACE2AF54E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8" name="Freeform 15">
                  <a:extLst>
                    <a:ext uri="{FF2B5EF4-FFF2-40B4-BE49-F238E27FC236}">
                      <a16:creationId xmlns:a16="http://schemas.microsoft.com/office/drawing/2014/main" id="{E41D6594-DA7D-4CE9-BAD8-D5B7A2B84E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Freeform 16">
                  <a:extLst>
                    <a:ext uri="{FF2B5EF4-FFF2-40B4-BE49-F238E27FC236}">
                      <a16:creationId xmlns:a16="http://schemas.microsoft.com/office/drawing/2014/main" id="{F0F24E97-1BD1-4992-BE21-72D52772DD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17">
                  <a:extLst>
                    <a:ext uri="{FF2B5EF4-FFF2-40B4-BE49-F238E27FC236}">
                      <a16:creationId xmlns:a16="http://schemas.microsoft.com/office/drawing/2014/main" id="{C7D566A8-3DA6-4058-8767-FDDBEC6B1D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Rectangle 18">
                  <a:extLst>
                    <a:ext uri="{FF2B5EF4-FFF2-40B4-BE49-F238E27FC236}">
                      <a16:creationId xmlns:a16="http://schemas.microsoft.com/office/drawing/2014/main" id="{29933720-F17D-457A-AFA0-5FDFC60A1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Rectangle 19">
                  <a:extLst>
                    <a:ext uri="{FF2B5EF4-FFF2-40B4-BE49-F238E27FC236}">
                      <a16:creationId xmlns:a16="http://schemas.microsoft.com/office/drawing/2014/main" id="{413E9E82-877E-4287-A808-1894C72F8D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Rectangle 20">
                  <a:extLst>
                    <a:ext uri="{FF2B5EF4-FFF2-40B4-BE49-F238E27FC236}">
                      <a16:creationId xmlns:a16="http://schemas.microsoft.com/office/drawing/2014/main" id="{186AC85E-FBD9-4ED5-B584-74F067872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Rectangle 21">
                  <a:extLst>
                    <a:ext uri="{FF2B5EF4-FFF2-40B4-BE49-F238E27FC236}">
                      <a16:creationId xmlns:a16="http://schemas.microsoft.com/office/drawing/2014/main" id="{76B7FE87-3888-4F5F-9592-E984A7CFCF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9" name="Group 47"/>
          <p:cNvGrpSpPr/>
          <p:nvPr/>
        </p:nvGrpSpPr>
        <p:grpSpPr>
          <a:xfrm>
            <a:off x="814914" y="1447800"/>
            <a:ext cx="9670530" cy="968318"/>
            <a:chOff x="739068" y="1515168"/>
            <a:chExt cx="967178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671789" cy="960427"/>
              <a:chOff x="739068" y="1515168"/>
              <a:chExt cx="9671789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278126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Ự LUẬN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5814C99-2EF0-4CDD-80A4-FDB5E49005CF}"/>
                  </a:ext>
                </a:extLst>
              </p:cNvPr>
              <p:cNvSpPr txBox="1"/>
              <p:nvPr/>
            </p:nvSpPr>
            <p:spPr>
              <a:xfrm>
                <a:off x="1756294" y="3494305"/>
                <a:ext cx="19755637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vi-VN" sz="4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ảnh của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phép quay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ó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5814C99-2EF0-4CDD-80A4-FDB5E4900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94" y="3494305"/>
                <a:ext cx="19755637" cy="1483868"/>
              </a:xfrm>
              <a:prstGeom prst="rect">
                <a:avLst/>
              </a:prstGeom>
              <a:blipFill>
                <a:blip r:embed="rId3"/>
                <a:stretch>
                  <a:fillRect l="-1234" t="-9426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0194224-541A-4142-B278-BA1E9366A8CD}"/>
                  </a:ext>
                </a:extLst>
              </p:cNvPr>
              <p:cNvSpPr txBox="1"/>
              <p:nvPr/>
            </p:nvSpPr>
            <p:spPr>
              <a:xfrm>
                <a:off x="5696339" y="5942874"/>
                <a:ext cx="10421756" cy="854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0194224-541A-4142-B278-BA1E9366A8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6339" y="5942874"/>
                <a:ext cx="10421756" cy="854914"/>
              </a:xfrm>
              <a:prstGeom prst="rect">
                <a:avLst/>
              </a:prstGeom>
              <a:blipFill>
                <a:blip r:embed="rId4"/>
                <a:stretch>
                  <a:fillRect l="-2339" t="-12857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C184B29-BCDD-4D75-875D-06F22D376904}"/>
                  </a:ext>
                </a:extLst>
              </p:cNvPr>
              <p:cNvSpPr txBox="1"/>
              <p:nvPr/>
            </p:nvSpPr>
            <p:spPr>
              <a:xfrm>
                <a:off x="1279936" y="6586096"/>
                <a:ext cx="20137773" cy="1088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Gọ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ảnh của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phép qu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C184B29-BCDD-4D75-875D-06F22D376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936" y="6586096"/>
                <a:ext cx="20137773" cy="1088568"/>
              </a:xfrm>
              <a:prstGeom prst="rect">
                <a:avLst/>
              </a:prstGeom>
              <a:blipFill>
                <a:blip r:embed="rId5"/>
                <a:stretch>
                  <a:fillRect b="-19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D4212DA-09C4-4A26-AF0A-8FEEDD6FDE55}"/>
                  </a:ext>
                </a:extLst>
              </p:cNvPr>
              <p:cNvSpPr txBox="1"/>
              <p:nvPr/>
            </p:nvSpPr>
            <p:spPr>
              <a:xfrm>
                <a:off x="2647706" y="11887383"/>
                <a:ext cx="11982693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D4212DA-09C4-4A26-AF0A-8FEEDD6FD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706" y="11887383"/>
                <a:ext cx="11982693" cy="977704"/>
              </a:xfrm>
              <a:prstGeom prst="rect">
                <a:avLst/>
              </a:prstGeom>
              <a:blipFill>
                <a:blip r:embed="rId6"/>
                <a:stretch>
                  <a:fillRect l="-2035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7637166-F9D2-489C-BF4D-6F426C8B9994}"/>
                  </a:ext>
                </a:extLst>
              </p:cNvPr>
              <p:cNvSpPr txBox="1"/>
              <p:nvPr/>
            </p:nvSpPr>
            <p:spPr>
              <a:xfrm>
                <a:off x="2565098" y="7589194"/>
                <a:ext cx="17475502" cy="20882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7637166-F9D2-489C-BF4D-6F426C8B9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098" y="7589194"/>
                <a:ext cx="17475502" cy="2088200"/>
              </a:xfrm>
              <a:prstGeom prst="rect">
                <a:avLst/>
              </a:prstGeom>
              <a:blipFill>
                <a:blip r:embed="rId7"/>
                <a:stretch>
                  <a:fillRect l="-1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875D3A89-CB9F-4B05-B9C4-906B79503856}"/>
                  </a:ext>
                </a:extLst>
              </p:cNvPr>
              <p:cNvSpPr txBox="1"/>
              <p:nvPr/>
            </p:nvSpPr>
            <p:spPr>
              <a:xfrm>
                <a:off x="2608706" y="8632275"/>
                <a:ext cx="14536294" cy="20882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875D3A89-CB9F-4B05-B9C4-906B79503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06" y="8632275"/>
                <a:ext cx="14536294" cy="2088200"/>
              </a:xfrm>
              <a:prstGeom prst="rect">
                <a:avLst/>
              </a:prstGeom>
              <a:blipFill>
                <a:blip r:embed="rId8"/>
                <a:stretch>
                  <a:fillRect l="-1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E971B01-FE7F-4180-B04C-DE5447F63F10}"/>
                  </a:ext>
                </a:extLst>
              </p:cNvPr>
              <p:cNvSpPr txBox="1"/>
              <p:nvPr/>
            </p:nvSpPr>
            <p:spPr>
              <a:xfrm>
                <a:off x="2565098" y="9630112"/>
                <a:ext cx="11031333" cy="1088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E971B01-FE7F-4180-B04C-DE5447F63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098" y="9630112"/>
                <a:ext cx="11031333" cy="1088568"/>
              </a:xfrm>
              <a:prstGeom prst="rect">
                <a:avLst/>
              </a:prstGeom>
              <a:blipFill>
                <a:blip r:embed="rId9"/>
                <a:stretch>
                  <a:fillRect l="-2266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D607843-EF1B-46DD-BFEF-7CF2A8240A48}"/>
                  </a:ext>
                </a:extLst>
              </p:cNvPr>
              <p:cNvSpPr txBox="1"/>
              <p:nvPr/>
            </p:nvSpPr>
            <p:spPr>
              <a:xfrm>
                <a:off x="2665539" y="10682674"/>
                <a:ext cx="18752170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D607843-EF1B-46DD-BFEF-7CF2A8240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539" y="10682674"/>
                <a:ext cx="18752170" cy="977704"/>
              </a:xfrm>
              <a:prstGeom prst="rect">
                <a:avLst/>
              </a:prstGeom>
              <a:blipFill>
                <a:blip r:embed="rId10"/>
                <a:stretch>
                  <a:fillRect l="-1300"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453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/>
      <p:bldP spid="43" grpId="0"/>
      <p:bldP spid="44" grpId="0"/>
      <p:bldP spid="46" grpId="0"/>
      <p:bldP spid="47" grpId="0"/>
      <p:bldP spid="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FECA26E3-A12F-40B4-BCF6-E54EA357DC37}"/>
              </a:ext>
            </a:extLst>
          </p:cNvPr>
          <p:cNvGrpSpPr/>
          <p:nvPr/>
        </p:nvGrpSpPr>
        <p:grpSpPr>
          <a:xfrm>
            <a:off x="1162264" y="5705869"/>
            <a:ext cx="22059472" cy="6988690"/>
            <a:chOff x="1270511" y="5867400"/>
            <a:chExt cx="22062025" cy="7422948"/>
          </a:xfrm>
        </p:grpSpPr>
        <p:sp>
          <p:nvSpPr>
            <p:cNvPr id="58" name="Rounded Rectangle 18">
              <a:extLst>
                <a:ext uri="{FF2B5EF4-FFF2-40B4-BE49-F238E27FC236}">
                  <a16:creationId xmlns:a16="http://schemas.microsoft.com/office/drawing/2014/main" id="{490810A3-10DC-48C4-BC88-AA8FD51CE5CB}"/>
                </a:ext>
              </a:extLst>
            </p:cNvPr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60">
              <a:extLst>
                <a:ext uri="{FF2B5EF4-FFF2-40B4-BE49-F238E27FC236}">
                  <a16:creationId xmlns:a16="http://schemas.microsoft.com/office/drawing/2014/main" id="{A5C04F10-2A4C-441A-B08A-64504DD4A5D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CE411C6A-8B94-42C2-AA02-713DB35E83B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B74AF3B3-6D5A-497E-BD83-0110515197E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452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Round Diagonal Corner Rectangle 22">
                <a:extLst>
                  <a:ext uri="{FF2B5EF4-FFF2-40B4-BE49-F238E27FC236}">
                    <a16:creationId xmlns:a16="http://schemas.microsoft.com/office/drawing/2014/main" id="{9658E12B-94D9-4A14-8473-76EB1101361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15">
                <a:extLst>
                  <a:ext uri="{FF2B5EF4-FFF2-40B4-BE49-F238E27FC236}">
                    <a16:creationId xmlns:a16="http://schemas.microsoft.com/office/drawing/2014/main" id="{C77F6656-05D5-4089-928B-40C9AB77559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1" name="Group 9">
            <a:extLst>
              <a:ext uri="{FF2B5EF4-FFF2-40B4-BE49-F238E27FC236}">
                <a16:creationId xmlns:a16="http://schemas.microsoft.com/office/drawing/2014/main" id="{1B985BD4-D096-42DA-BBC1-74A0091A204E}"/>
              </a:ext>
            </a:extLst>
          </p:cNvPr>
          <p:cNvGrpSpPr/>
          <p:nvPr/>
        </p:nvGrpSpPr>
        <p:grpSpPr>
          <a:xfrm>
            <a:off x="1221263" y="2550500"/>
            <a:ext cx="22122428" cy="2670674"/>
            <a:chOff x="1175570" y="3048677"/>
            <a:chExt cx="22124988" cy="2670983"/>
          </a:xfrm>
        </p:grpSpPr>
        <p:sp>
          <p:nvSpPr>
            <p:cNvPr id="42" name="Rounded Rectangle 4">
              <a:extLst>
                <a:ext uri="{FF2B5EF4-FFF2-40B4-BE49-F238E27FC236}">
                  <a16:creationId xmlns:a16="http://schemas.microsoft.com/office/drawing/2014/main" id="{A3B88101-1182-4D74-B4CF-833F2462E14E}"/>
                </a:ext>
              </a:extLst>
            </p:cNvPr>
            <p:cNvSpPr/>
            <p:nvPr/>
          </p:nvSpPr>
          <p:spPr>
            <a:xfrm>
              <a:off x="1175570" y="3533428"/>
              <a:ext cx="22124988" cy="2186232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2">
              <a:extLst>
                <a:ext uri="{FF2B5EF4-FFF2-40B4-BE49-F238E27FC236}">
                  <a16:creationId xmlns:a16="http://schemas.microsoft.com/office/drawing/2014/main" id="{039D8C9F-D176-4184-A6D0-70E5D8DABE85}"/>
                </a:ext>
              </a:extLst>
            </p:cNvPr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1F232E84-370D-42CC-B35D-AA02A247F9F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18D6134-A930-44B6-BD4C-43A93238EB48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696884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3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8">
                <a:extLst>
                  <a:ext uri="{FF2B5EF4-FFF2-40B4-BE49-F238E27FC236}">
                    <a16:creationId xmlns:a16="http://schemas.microsoft.com/office/drawing/2014/main" id="{5EF1ED1A-941C-48F8-9EB5-9575D3F973EA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9" name="Group 2">
                <a:extLst>
                  <a:ext uri="{FF2B5EF4-FFF2-40B4-BE49-F238E27FC236}">
                    <a16:creationId xmlns:a16="http://schemas.microsoft.com/office/drawing/2014/main" id="{01C9021B-15B7-4ED4-8F01-044AEDBF3538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EC411845-F645-476C-9CD1-4ED3C8AAA06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E7A7EBD3-610A-44F3-AE7C-7C5ABE1617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CAABC5-1336-4AB4-BF35-67577E84A5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18">
                  <a:extLst>
                    <a:ext uri="{FF2B5EF4-FFF2-40B4-BE49-F238E27FC236}">
                      <a16:creationId xmlns:a16="http://schemas.microsoft.com/office/drawing/2014/main" id="{8FB3A1F7-7048-4F70-BCC9-BE9003D320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19">
                  <a:extLst>
                    <a:ext uri="{FF2B5EF4-FFF2-40B4-BE49-F238E27FC236}">
                      <a16:creationId xmlns:a16="http://schemas.microsoft.com/office/drawing/2014/main" id="{0AAFDB72-EFAD-4CBB-B12A-704114D74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Rectangle 20">
                  <a:extLst>
                    <a:ext uri="{FF2B5EF4-FFF2-40B4-BE49-F238E27FC236}">
                      <a16:creationId xmlns:a16="http://schemas.microsoft.com/office/drawing/2014/main" id="{4469E95B-D8D4-49E2-8BCF-C1AAA84335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Rectangle 21">
                  <a:extLst>
                    <a:ext uri="{FF2B5EF4-FFF2-40B4-BE49-F238E27FC236}">
                      <a16:creationId xmlns:a16="http://schemas.microsoft.com/office/drawing/2014/main" id="{5DCCA751-3FC9-4A54-BAAD-5D75DE1BC6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9" name="Group 47"/>
          <p:cNvGrpSpPr/>
          <p:nvPr/>
        </p:nvGrpSpPr>
        <p:grpSpPr>
          <a:xfrm>
            <a:off x="814914" y="1447800"/>
            <a:ext cx="10005486" cy="968318"/>
            <a:chOff x="739068" y="1515168"/>
            <a:chExt cx="10006788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10006788" cy="960427"/>
              <a:chOff x="739068" y="1515168"/>
              <a:chExt cx="1000678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61312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Ự LUẬN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1E619B-AB60-4C93-9747-394FE6FB3EAA}"/>
                  </a:ext>
                </a:extLst>
              </p:cNvPr>
              <p:cNvSpPr txBox="1"/>
              <p:nvPr/>
            </p:nvSpPr>
            <p:spPr>
              <a:xfrm>
                <a:off x="2460024" y="3639165"/>
                <a:ext cx="19463952" cy="1461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1E619B-AB60-4C93-9747-394FE6FB3E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024" y="3639165"/>
                <a:ext cx="19463952" cy="1461875"/>
              </a:xfrm>
              <a:prstGeom prst="rect">
                <a:avLst/>
              </a:prstGeom>
              <a:blipFill>
                <a:blip r:embed="rId3"/>
                <a:stretch>
                  <a:fillRect l="-1284" t="-833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7AEDF33-5CA9-4CA6-B238-CEE5D177DF7E}"/>
                  </a:ext>
                </a:extLst>
              </p:cNvPr>
              <p:cNvSpPr txBox="1"/>
              <p:nvPr/>
            </p:nvSpPr>
            <p:spPr>
              <a:xfrm>
                <a:off x="2479866" y="6424689"/>
                <a:ext cx="19840638" cy="44746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7AEDF33-5CA9-4CA6-B238-CEE5D177D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866" y="6424689"/>
                <a:ext cx="19840638" cy="4474686"/>
              </a:xfrm>
              <a:prstGeom prst="rect">
                <a:avLst/>
              </a:prstGeom>
              <a:blipFill>
                <a:blip r:embed="rId4"/>
                <a:stretch>
                  <a:fillRect l="-1260" b="-5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727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CE225985-C3DC-4CB3-8765-89E970F0888D}"/>
              </a:ext>
            </a:extLst>
          </p:cNvPr>
          <p:cNvSpPr/>
          <p:nvPr/>
        </p:nvSpPr>
        <p:spPr>
          <a:xfrm>
            <a:off x="4396117" y="2063436"/>
            <a:ext cx="14647354" cy="1838939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 bánh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quay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quay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r>
              <a:rPr lang="en-US" sz="44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0" name="Text Box 3"/>
          <p:cNvSpPr txBox="1">
            <a:spLocks noChangeArrowheads="1"/>
          </p:cNvSpPr>
          <p:nvPr/>
        </p:nvSpPr>
        <p:spPr bwMode="auto">
          <a:xfrm>
            <a:off x="7836396" y="4774251"/>
            <a:ext cx="13653460" cy="639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1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91" name="Group 4"/>
          <p:cNvGrpSpPr>
            <a:grpSpLocks/>
          </p:cNvGrpSpPr>
          <p:nvPr/>
        </p:nvGrpSpPr>
        <p:grpSpPr bwMode="auto">
          <a:xfrm>
            <a:off x="10820400" y="4191000"/>
            <a:ext cx="7890748" cy="7403861"/>
            <a:chOff x="2304" y="831"/>
            <a:chExt cx="2177" cy="2154"/>
          </a:xfrm>
        </p:grpSpPr>
        <p:sp>
          <p:nvSpPr>
            <p:cNvPr id="92" name="AutoShape 5"/>
            <p:cNvSpPr>
              <a:spLocks noEditPoints="1" noChangeArrowheads="1"/>
            </p:cNvSpPr>
            <p:nvPr/>
          </p:nvSpPr>
          <p:spPr bwMode="auto">
            <a:xfrm rot="14958448">
              <a:off x="2315" y="820"/>
              <a:ext cx="2154" cy="2177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prstShdw prst="shdw18" dist="17961" dir="13500000">
                <a:srgbClr val="F491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cs typeface="Arial" charset="0"/>
              </a:endParaRPr>
            </a:p>
          </p:txBody>
        </p:sp>
        <p:grpSp>
          <p:nvGrpSpPr>
            <p:cNvPr id="93" name="Group 6"/>
            <p:cNvGrpSpPr>
              <a:grpSpLocks/>
            </p:cNvGrpSpPr>
            <p:nvPr/>
          </p:nvGrpSpPr>
          <p:grpSpPr bwMode="auto">
            <a:xfrm>
              <a:off x="2618" y="1115"/>
              <a:ext cx="1558" cy="1558"/>
              <a:chOff x="2618" y="764"/>
              <a:chExt cx="1558" cy="1558"/>
            </a:xfrm>
          </p:grpSpPr>
          <p:sp>
            <p:nvSpPr>
              <p:cNvPr id="94" name="Oval 7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6" name="Line 9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7" name="Line 10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8" name="Line 11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9" name="Oval 12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0" name="Oval 13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ysClr val="windowText" lastClr="000000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1" name="Oval 14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</p:grpSp>
      </p:grpSp>
      <p:grpSp>
        <p:nvGrpSpPr>
          <p:cNvPr id="102" name="Group 15"/>
          <p:cNvGrpSpPr>
            <a:grpSpLocks/>
          </p:cNvGrpSpPr>
          <p:nvPr/>
        </p:nvGrpSpPr>
        <p:grpSpPr bwMode="auto">
          <a:xfrm rot="388754">
            <a:off x="5689590" y="5473984"/>
            <a:ext cx="5484350" cy="5130035"/>
            <a:chOff x="972" y="934"/>
            <a:chExt cx="1414" cy="1418"/>
          </a:xfrm>
        </p:grpSpPr>
        <p:sp>
          <p:nvSpPr>
            <p:cNvPr id="103" name="AutoShape 16"/>
            <p:cNvSpPr>
              <a:spLocks noEditPoints="1" noChangeArrowheads="1"/>
            </p:cNvSpPr>
            <p:nvPr/>
          </p:nvSpPr>
          <p:spPr bwMode="auto">
            <a:xfrm rot="14958448">
              <a:off x="970" y="936"/>
              <a:ext cx="1418" cy="1414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prstShdw prst="shdw18" dist="17961" dir="13500000">
                <a:srgbClr val="F491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cs typeface="Arial" charset="0"/>
              </a:endParaRPr>
            </a:p>
          </p:txBody>
        </p:sp>
        <p:grpSp>
          <p:nvGrpSpPr>
            <p:cNvPr id="104" name="Group 17"/>
            <p:cNvGrpSpPr>
              <a:grpSpLocks/>
            </p:cNvGrpSpPr>
            <p:nvPr/>
          </p:nvGrpSpPr>
          <p:grpSpPr bwMode="auto">
            <a:xfrm>
              <a:off x="1213" y="1187"/>
              <a:ext cx="924" cy="925"/>
              <a:chOff x="2618" y="764"/>
              <a:chExt cx="1558" cy="1558"/>
            </a:xfrm>
          </p:grpSpPr>
          <p:sp>
            <p:nvSpPr>
              <p:cNvPr id="105" name="Oval 18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6" name="Line 19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7" name="Line 20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8" name="Line 21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9" name="Line 22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10" name="Oval 23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11" name="Oval 24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ysClr val="windowText" lastClr="000000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12" name="Oval 25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</p:grpSp>
      </p:grpSp>
      <p:sp>
        <p:nvSpPr>
          <p:cNvPr id="113" name="AutoShape 26"/>
          <p:cNvSpPr>
            <a:spLocks noChangeArrowheads="1"/>
          </p:cNvSpPr>
          <p:nvPr/>
        </p:nvSpPr>
        <p:spPr bwMode="auto">
          <a:xfrm rot="5158421" flipH="1">
            <a:off x="17741704" y="4664760"/>
            <a:ext cx="1688807" cy="149772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cs typeface="Arial" charset="0"/>
            </a:endParaRPr>
          </a:p>
        </p:txBody>
      </p:sp>
      <p:sp>
        <p:nvSpPr>
          <p:cNvPr id="115" name="Text Box 28"/>
          <p:cNvSpPr txBox="1">
            <a:spLocks noChangeArrowheads="1"/>
          </p:cNvSpPr>
          <p:nvPr/>
        </p:nvSpPr>
        <p:spPr bwMode="auto">
          <a:xfrm>
            <a:off x="7747531" y="11933080"/>
            <a:ext cx="838048" cy="86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7967" tIns="48983" rIns="97967" bIns="48983">
            <a:spAutoFit/>
          </a:bodyPr>
          <a:lstStyle>
            <a:lvl1pPr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79488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6" name="Text Box 29"/>
          <p:cNvSpPr txBox="1">
            <a:spLocks noChangeArrowheads="1"/>
          </p:cNvSpPr>
          <p:nvPr/>
        </p:nvSpPr>
        <p:spPr bwMode="auto">
          <a:xfrm>
            <a:off x="15072750" y="11917503"/>
            <a:ext cx="838048" cy="86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7967" tIns="48983" rIns="97967" bIns="48983">
            <a:spAutoFit/>
          </a:bodyPr>
          <a:lstStyle>
            <a:lvl1pPr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79488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0" name="AutoShape 27"/>
          <p:cNvSpPr>
            <a:spLocks noChangeArrowheads="1"/>
          </p:cNvSpPr>
          <p:nvPr/>
        </p:nvSpPr>
        <p:spPr bwMode="auto">
          <a:xfrm rot="16200000">
            <a:off x="5684013" y="5014161"/>
            <a:ext cx="1311275" cy="14208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3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1" animBg="1"/>
      <p:bldP spid="113" grpId="0" animBg="1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B626C5AD-CE94-450C-9D8C-2F147E93743A}"/>
              </a:ext>
            </a:extLst>
          </p:cNvPr>
          <p:cNvGrpSpPr/>
          <p:nvPr/>
        </p:nvGrpSpPr>
        <p:grpSpPr>
          <a:xfrm>
            <a:off x="468799" y="6943602"/>
            <a:ext cx="23304143" cy="5973252"/>
            <a:chOff x="986831" y="6825172"/>
            <a:chExt cx="22786111" cy="4764030"/>
          </a:xfrm>
        </p:grpSpPr>
        <p:sp>
          <p:nvSpPr>
            <p:cNvPr id="125" name="Rounded Rectangle 124"/>
            <p:cNvSpPr/>
            <p:nvPr/>
          </p:nvSpPr>
          <p:spPr>
            <a:xfrm>
              <a:off x="990922" y="7125331"/>
              <a:ext cx="22782020" cy="446387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986831" y="6825172"/>
              <a:ext cx="3493286" cy="709008"/>
              <a:chOff x="1205493" y="6897589"/>
              <a:chExt cx="3493737" cy="832620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3" y="5810406"/>
                <a:ext cx="782728" cy="305687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5" y="6897589"/>
                <a:ext cx="2641565" cy="720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3" y="6951961"/>
                <a:ext cx="774045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4" name="Rounded Rectangle 133"/>
          <p:cNvSpPr/>
          <p:nvPr/>
        </p:nvSpPr>
        <p:spPr bwMode="auto">
          <a:xfrm>
            <a:off x="541146" y="2399226"/>
            <a:ext cx="23231796" cy="441783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381000" y="2555588"/>
            <a:ext cx="3269396" cy="1102012"/>
            <a:chOff x="534987" y="1647866"/>
            <a:chExt cx="4197167" cy="1176337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456316" y="1823053"/>
              <a:ext cx="3173469" cy="82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814914" y="1447800"/>
            <a:ext cx="1284660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288728" cy="960427"/>
              <a:chOff x="739068" y="1515168"/>
              <a:chExt cx="928872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789506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7495D89-4287-4725-A468-74A44A9CF323}"/>
                  </a:ext>
                </a:extLst>
              </p:cNvPr>
              <p:cNvSpPr txBox="1"/>
              <p:nvPr/>
            </p:nvSpPr>
            <p:spPr>
              <a:xfrm>
                <a:off x="3947463" y="2938078"/>
                <a:ext cx="1346562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lục giác đều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𝑬𝑭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ư hình bên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7495D89-4287-4725-A468-74A44A9CF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463" y="2938078"/>
                <a:ext cx="13465625" cy="769441"/>
              </a:xfrm>
              <a:prstGeom prst="rect">
                <a:avLst/>
              </a:prstGeom>
              <a:blipFill>
                <a:blip r:embed="rId3"/>
                <a:stretch>
                  <a:fillRect l="-1857" t="-17460" r="-22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6" name="Picture 75">
            <a:extLst>
              <a:ext uri="{FF2B5EF4-FFF2-40B4-BE49-F238E27FC236}">
                <a16:creationId xmlns:a16="http://schemas.microsoft.com/office/drawing/2014/main" id="{6F6CE601-E69B-4118-9B66-BFCC01C9826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3870" y="2307958"/>
            <a:ext cx="4620260" cy="446917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/>
              <p:nvPr/>
            </p:nvSpPr>
            <p:spPr>
              <a:xfrm>
                <a:off x="843446" y="3743341"/>
                <a:ext cx="17520754" cy="2167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𝑬𝑶𝑫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ảnh củ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𝑶𝑭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phép qu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270510" algn="l"/>
                    <a:tab pos="3599815" algn="l"/>
                    <a:tab pos="4860925" algn="l"/>
                  </a:tabLst>
                </a:pP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b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46" y="3743341"/>
                <a:ext cx="17520754" cy="2167068"/>
              </a:xfrm>
              <a:prstGeom prst="rect">
                <a:avLst/>
              </a:prstGeom>
              <a:blipFill>
                <a:blip r:embed="rId5"/>
                <a:stretch>
                  <a:fillRect b="-12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3E11BDA7-3CAD-4E41-BACE-2498C39A4514}"/>
                  </a:ext>
                </a:extLst>
              </p:cNvPr>
              <p:cNvSpPr txBox="1"/>
              <p:nvPr/>
            </p:nvSpPr>
            <p:spPr>
              <a:xfrm>
                <a:off x="2495563" y="8566267"/>
                <a:ext cx="8913093" cy="2610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28650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𝟐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628650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𝟐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628650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𝟐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3E11BDA7-3CAD-4E41-BACE-2498C39A4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563" y="8566267"/>
                <a:ext cx="8913093" cy="2610523"/>
              </a:xfrm>
              <a:prstGeom prst="rect">
                <a:avLst/>
              </a:prstGeom>
              <a:blipFill>
                <a:blip r:embed="rId6"/>
                <a:stretch>
                  <a:fillRect t="-3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" name="Picture 78">
            <a:extLst>
              <a:ext uri="{FF2B5EF4-FFF2-40B4-BE49-F238E27FC236}">
                <a16:creationId xmlns:a16="http://schemas.microsoft.com/office/drawing/2014/main" id="{B678013B-2AED-4657-86C1-2C0E16C9A36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1520" y="7609867"/>
            <a:ext cx="5486400" cy="5306986"/>
          </a:xfrm>
          <a:prstGeom prst="rect">
            <a:avLst/>
          </a:prstGeom>
          <a:noFill/>
          <a:ln>
            <a:noFill/>
          </a:ln>
        </p:spPr>
      </p:pic>
      <p:sp>
        <p:nvSpPr>
          <p:cNvPr id="57" name="Oval 56">
            <a:extLst>
              <a:ext uri="{FF2B5EF4-FFF2-40B4-BE49-F238E27FC236}">
                <a16:creationId xmlns:a16="http://schemas.microsoft.com/office/drawing/2014/main" id="{B08C090A-DECA-4AB5-AB9E-4B31B279AB1B}"/>
              </a:ext>
            </a:extLst>
          </p:cNvPr>
          <p:cNvSpPr/>
          <p:nvPr/>
        </p:nvSpPr>
        <p:spPr>
          <a:xfrm>
            <a:off x="8043837" y="5063972"/>
            <a:ext cx="905781" cy="90970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F53E3253-2C01-4407-A0E4-9452383E06EF}"/>
                  </a:ext>
                </a:extLst>
              </p:cNvPr>
              <p:cNvSpPr/>
              <p:nvPr/>
            </p:nvSpPr>
            <p:spPr>
              <a:xfrm>
                <a:off x="10158373" y="9913203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F53E3253-2C01-4407-A0E4-9452383E06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8373" y="9913203"/>
                <a:ext cx="2500565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786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57" grpId="0" animBg="1"/>
      <p:bldP spid="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58755" y="2561278"/>
            <a:ext cx="23866490" cy="418881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7" cy="863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888481" y="10332975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8481" y="10332975"/>
                <a:ext cx="2500565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904558" y="3051168"/>
                <a:ext cx="1727093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4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4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𝐩𝐡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𝐧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𝑶𝒙𝒚</m:t>
                    </m:r>
                    <m:r>
                      <a:rPr lang="en-US" sz="4400" b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4400" b="1" i="1" baseline="30000" smtClean="0">
                        <a:latin typeface="Cambria Math" panose="02040503050406030204" pitchFamily="18" charset="0"/>
                      </a:rPr>
                      <m:t>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558" y="3051168"/>
                <a:ext cx="17270930" cy="1446550"/>
              </a:xfrm>
              <a:prstGeom prst="rect">
                <a:avLst/>
              </a:prstGeom>
              <a:blipFill>
                <a:blip r:embed="rId4"/>
                <a:stretch>
                  <a:fillRect l="-1447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0698" y="5192862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698" y="5192862"/>
                <a:ext cx="5485687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805570" y="527555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570" y="5275553"/>
                <a:ext cx="548568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280442" y="5247990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0442" y="5247990"/>
                <a:ext cx="5485687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755313" y="5220426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5220426"/>
                <a:ext cx="5485687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12654594" cy="968318"/>
            <a:chOff x="739068" y="1515168"/>
            <a:chExt cx="9988892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988892" cy="960427"/>
              <a:chOff x="739068" y="1515168"/>
              <a:chExt cx="9988892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595229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7946269" y="5192482"/>
            <a:ext cx="952089" cy="952089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23204" y="7985599"/>
                <a:ext cx="173683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ả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4400" b="1" i="1" baseline="30000">
                        <a:latin typeface="Cambria Math" panose="02040503050406030204" pitchFamily="18" charset="0"/>
                      </a:rPr>
                      <m:t>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204" y="7985599"/>
                <a:ext cx="17368344" cy="769441"/>
              </a:xfrm>
              <a:prstGeom prst="rect">
                <a:avLst/>
              </a:prstGeom>
              <a:blipFill>
                <a:blip r:embed="rId9"/>
                <a:stretch>
                  <a:fillRect l="-1404" t="-17460" r="-49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730053" y="9364636"/>
                <a:ext cx="411593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053" y="9364636"/>
                <a:ext cx="4115935" cy="1602683"/>
              </a:xfrm>
              <a:prstGeom prst="rect">
                <a:avLst/>
              </a:prstGeom>
              <a:blipFill>
                <a:blip r:embed="rId10"/>
                <a:stretch>
                  <a:fillRect l="-6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11474" y="10005924"/>
                <a:ext cx="29024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𝑨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′(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;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1474" y="10005924"/>
                <a:ext cx="2902461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832279" y="9437788"/>
                <a:ext cx="2857192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279" y="9437788"/>
                <a:ext cx="2857192" cy="16026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  <p:bldP spid="5" grpId="0"/>
      <p:bldP spid="6" grpId="0"/>
      <p:bldP spid="7" grpId="0"/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85800" y="6553200"/>
            <a:ext cx="23179115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2973" y="239975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875391" y="9998920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5391" y="9998920"/>
                <a:ext cx="2500565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55643" y="3565231"/>
                <a:ext cx="2256588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4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4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𝐩𝐡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𝐧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𝑶𝒙𝒚</m:t>
                    </m:r>
                    <m:r>
                      <a:rPr lang="en-US" sz="4400" b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4400" b="1" i="1" baseline="30000" smtClean="0">
                        <a:latin typeface="Cambria Math" panose="02040503050406030204" pitchFamily="18" charset="0"/>
                      </a:rPr>
                      <m:t>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643" y="3565231"/>
                <a:ext cx="22565882" cy="1446550"/>
              </a:xfrm>
              <a:prstGeom prst="rect">
                <a:avLst/>
              </a:prstGeom>
              <a:blipFill>
                <a:blip r:embed="rId4"/>
                <a:stretch>
                  <a:fillRect l="-1108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5313639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13639"/>
                <a:ext cx="5485687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892617" y="5341202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2617" y="5341202"/>
                <a:ext cx="548568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255815" y="530657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815" y="5306573"/>
                <a:ext cx="5485687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534120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5341203"/>
                <a:ext cx="5485687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5" y="1567608"/>
            <a:ext cx="12684897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473319" cy="960428"/>
              <a:chOff x="739068" y="1515168"/>
              <a:chExt cx="9473319" cy="96042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8079656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1901648" y="5210033"/>
            <a:ext cx="962751" cy="92753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264581" y="6859761"/>
                <a:ext cx="1452673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4400" b="1" i="1" baseline="30000">
                        <a:latin typeface="Cambria Math" panose="02040503050406030204" pitchFamily="18" charset="0"/>
                      </a:rPr>
                      <m:t>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581" y="6859761"/>
                <a:ext cx="14526734" cy="769441"/>
              </a:xfrm>
              <a:prstGeom prst="rect">
                <a:avLst/>
              </a:prstGeom>
              <a:blipFill>
                <a:blip r:embed="rId9"/>
                <a:stretch>
                  <a:fillRect l="-1721" t="-16535" r="-713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582255" y="10649122"/>
                <a:ext cx="51513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a:rPr lang="vi-VN" sz="44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𝒅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255" y="10649122"/>
                <a:ext cx="5151347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12976" y="10680208"/>
                <a:ext cx="602015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(−</m:t>
                      </m:r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976" y="10680208"/>
                <a:ext cx="6020157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074273" y="10682779"/>
                <a:ext cx="4789581" cy="968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4273" y="10682779"/>
                <a:ext cx="4789581" cy="9681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8110037" y="11911212"/>
                <a:ext cx="4659802" cy="968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0037" y="11911212"/>
                <a:ext cx="4659802" cy="9681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91415" y="7782071"/>
                <a:ext cx="12237645" cy="1493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</m:sup>
                    </m:sSup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e>
                        </m:d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𝑶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,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𝒐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</m:oMath>
                </a14:m>
                <a:r>
                  <a:rPr lang="en-US" sz="4400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415" y="7782071"/>
                <a:ext cx="12237645" cy="1493935"/>
              </a:xfrm>
              <a:prstGeom prst="rect">
                <a:avLst/>
              </a:prstGeom>
              <a:blipFill>
                <a:blip r:embed="rId14"/>
                <a:stretch>
                  <a:fillRect l="-2043" t="-9796" r="-1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91415" y="8662032"/>
                <a:ext cx="7260706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1"/>
                          </m:rP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groupCh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415" y="8662032"/>
                <a:ext cx="7260706" cy="1602683"/>
              </a:xfrm>
              <a:prstGeom prst="rect">
                <a:avLst/>
              </a:prstGeom>
              <a:blipFill>
                <a:blip r:embed="rId15"/>
                <a:stretch>
                  <a:fillRect l="-3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593903" y="11889763"/>
                <a:ext cx="55912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3903" y="11889763"/>
                <a:ext cx="5591211" cy="769441"/>
              </a:xfrm>
              <a:prstGeom prst="rect">
                <a:avLst/>
              </a:prstGeom>
              <a:blipFill>
                <a:blip r:embed="rId16"/>
                <a:stretch>
                  <a:fillRect l="-447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741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  <p:bldP spid="51" grpId="0"/>
      <p:bldP spid="56" grpId="0"/>
      <p:bldP spid="6" grpId="0"/>
      <p:bldP spid="9" grpId="0"/>
      <p:bldP spid="57" grpId="0"/>
      <p:bldP spid="7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B626C5AD-CE94-450C-9D8C-2F147E93743A}"/>
              </a:ext>
            </a:extLst>
          </p:cNvPr>
          <p:cNvGrpSpPr/>
          <p:nvPr/>
        </p:nvGrpSpPr>
        <p:grpSpPr>
          <a:xfrm>
            <a:off x="793728" y="6708717"/>
            <a:ext cx="22786111" cy="6850386"/>
            <a:chOff x="986831" y="6825176"/>
            <a:chExt cx="22786111" cy="6738424"/>
          </a:xfrm>
        </p:grpSpPr>
        <p:sp>
          <p:nvSpPr>
            <p:cNvPr id="125" name="Rounded Rectangle 124"/>
            <p:cNvSpPr/>
            <p:nvPr/>
          </p:nvSpPr>
          <p:spPr>
            <a:xfrm>
              <a:off x="990922" y="7125330"/>
              <a:ext cx="22782020" cy="643827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986831" y="6825176"/>
              <a:ext cx="3493286" cy="756865"/>
              <a:chOff x="1205493" y="6897589"/>
              <a:chExt cx="3493737" cy="888820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3" y="5810406"/>
                <a:ext cx="782728" cy="305687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5" y="6897589"/>
                <a:ext cx="2641565" cy="888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3" y="6951961"/>
                <a:ext cx="774045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4" name="Rounded Rectangle 133"/>
          <p:cNvSpPr/>
          <p:nvPr/>
        </p:nvSpPr>
        <p:spPr bwMode="auto">
          <a:xfrm>
            <a:off x="581162" y="2400908"/>
            <a:ext cx="23231796" cy="426598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381000" y="2555588"/>
            <a:ext cx="3269396" cy="1102012"/>
            <a:chOff x="534987" y="1647866"/>
            <a:chExt cx="4197167" cy="1176337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456316" y="1823053"/>
              <a:ext cx="3173469" cy="82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4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814914" y="1447800"/>
            <a:ext cx="132058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090681" cy="960328"/>
              <a:chOff x="739068" y="1515168"/>
              <a:chExt cx="9090681" cy="96032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6"/>
                <a:ext cx="7697018" cy="76944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54FE590-59F0-45B8-984D-517066FAC3C5}"/>
                  </a:ext>
                </a:extLst>
              </p:cNvPr>
              <p:cNvSpPr txBox="1"/>
              <p:nvPr/>
            </p:nvSpPr>
            <p:spPr>
              <a:xfrm>
                <a:off x="1109529" y="2172208"/>
                <a:ext cx="22703429" cy="232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54FE590-59F0-45B8-984D-517066FAC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529" y="2172208"/>
                <a:ext cx="22703429" cy="2324995"/>
              </a:xfrm>
              <a:prstGeom prst="rect">
                <a:avLst/>
              </a:prstGeom>
              <a:blipFill>
                <a:blip r:embed="rId3"/>
                <a:stretch>
                  <a:fillRect b="-11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BAF6D1-3EF9-4A80-BFB1-73109529DA9E}"/>
                  </a:ext>
                </a:extLst>
              </p:cNvPr>
              <p:cNvSpPr txBox="1"/>
              <p:nvPr/>
            </p:nvSpPr>
            <p:spPr>
              <a:xfrm>
                <a:off x="2961737" y="4711632"/>
                <a:ext cx="19964400" cy="16938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indent="-54038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 indent="-54038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BAF6D1-3EF9-4A80-BFB1-73109529D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737" y="4711632"/>
                <a:ext cx="19964400" cy="1693862"/>
              </a:xfrm>
              <a:prstGeom prst="rect">
                <a:avLst/>
              </a:prstGeom>
              <a:blipFill>
                <a:blip r:embed="rId4"/>
                <a:stretch>
                  <a:fillRect l="-1252" t="-7914" b="-15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0CB2E29-0550-4339-A58E-8655F0E50DD3}"/>
                  </a:ext>
                </a:extLst>
              </p:cNvPr>
              <p:cNvSpPr txBox="1"/>
              <p:nvPr/>
            </p:nvSpPr>
            <p:spPr>
              <a:xfrm>
                <a:off x="1550567" y="7543800"/>
                <a:ext cx="21722398" cy="4377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28650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án kính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tròn có tâ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bán k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ảnh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   </m:t>
                            </m:r>
                            <m:f>
                              <m:f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sub>
                    </m:sSub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ậ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0CB2E29-0550-4339-A58E-8655F0E50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567" y="7543800"/>
                <a:ext cx="21722398" cy="4377289"/>
              </a:xfrm>
              <a:prstGeom prst="rect">
                <a:avLst/>
              </a:prstGeom>
              <a:blipFill>
                <a:blip r:embed="rId5"/>
                <a:stretch>
                  <a:fillRect t="-3064" b="-6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>
            <a:extLst>
              <a:ext uri="{FF2B5EF4-FFF2-40B4-BE49-F238E27FC236}">
                <a16:creationId xmlns:a16="http://schemas.microsoft.com/office/drawing/2014/main" id="{B08C090A-DECA-4AB5-AB9E-4B31B279AB1B}"/>
              </a:ext>
            </a:extLst>
          </p:cNvPr>
          <p:cNvSpPr/>
          <p:nvPr/>
        </p:nvSpPr>
        <p:spPr>
          <a:xfrm>
            <a:off x="11823556" y="448395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511888CE-BA1E-4C9B-9A3A-02E385F5199F}"/>
                  </a:ext>
                </a:extLst>
              </p:cNvPr>
              <p:cNvSpPr/>
              <p:nvPr/>
            </p:nvSpPr>
            <p:spPr>
              <a:xfrm>
                <a:off x="11693654" y="11549719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511888CE-BA1E-4C9B-9A3A-02E385F519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3654" y="11549719"/>
                <a:ext cx="2500565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102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7" grpId="0" animBg="1"/>
      <p:bldP spid="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35916" y="1828804"/>
            <a:ext cx="12189484" cy="872732"/>
            <a:chOff x="7335462" y="7543799"/>
            <a:chExt cx="20135513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ÒI MỞ RỘNG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35462" y="7543799"/>
              <a:ext cx="1655505" cy="872846"/>
              <a:chOff x="7335461" y="7543800"/>
              <a:chExt cx="1655505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35461" y="7640053"/>
                <a:ext cx="1655505" cy="776593"/>
                <a:chOff x="7335461" y="7640053"/>
                <a:chExt cx="1655505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35461" y="7640053"/>
                  <a:ext cx="1655505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A08F297-A7D2-4C86-8157-2C8DFCD6EF93}"/>
              </a:ext>
            </a:extLst>
          </p:cNvPr>
          <p:cNvGrpSpPr/>
          <p:nvPr/>
        </p:nvGrpSpPr>
        <p:grpSpPr>
          <a:xfrm>
            <a:off x="495945" y="2971800"/>
            <a:ext cx="23392109" cy="10439401"/>
            <a:chOff x="495945" y="2971800"/>
            <a:chExt cx="23392109" cy="10439401"/>
          </a:xfrm>
        </p:grpSpPr>
        <p:sp>
          <p:nvSpPr>
            <p:cNvPr id="14" name="Rounded Rectangle 133">
              <a:extLst>
                <a:ext uri="{FF2B5EF4-FFF2-40B4-BE49-F238E27FC236}">
                  <a16:creationId xmlns:a16="http://schemas.microsoft.com/office/drawing/2014/main" id="{301167B6-A90C-452D-8E2A-3591A6B5ECF3}"/>
                </a:ext>
              </a:extLst>
            </p:cNvPr>
            <p:cNvSpPr/>
            <p:nvPr/>
          </p:nvSpPr>
          <p:spPr bwMode="auto">
            <a:xfrm>
              <a:off x="656258" y="2971801"/>
              <a:ext cx="23231796" cy="1043940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B36E688-8813-4621-B130-E07F44918E6B}"/>
                </a:ext>
              </a:extLst>
            </p:cNvPr>
            <p:cNvGrpSpPr/>
            <p:nvPr/>
          </p:nvGrpSpPr>
          <p:grpSpPr>
            <a:xfrm>
              <a:off x="495945" y="2971800"/>
              <a:ext cx="4479165" cy="1356897"/>
              <a:chOff x="534986" y="1647866"/>
              <a:chExt cx="5750238" cy="1176337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4D5AB8F3-2C2B-4FDE-9B6F-2643A37ACDA5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Pentagon 136">
                <a:extLst>
                  <a:ext uri="{FF2B5EF4-FFF2-40B4-BE49-F238E27FC236}">
                    <a16:creationId xmlns:a16="http://schemas.microsoft.com/office/drawing/2014/main" id="{4109ECA9-9078-4944-9409-553C1D89743C}"/>
                  </a:ext>
                </a:extLst>
              </p:cNvPr>
              <p:cNvSpPr/>
              <p:nvPr/>
            </p:nvSpPr>
            <p:spPr bwMode="auto">
              <a:xfrm>
                <a:off x="534986" y="1647866"/>
                <a:ext cx="5750238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0" name="Group 11">
                <a:extLst>
                  <a:ext uri="{FF2B5EF4-FFF2-40B4-BE49-F238E27FC236}">
                    <a16:creationId xmlns:a16="http://schemas.microsoft.com/office/drawing/2014/main" id="{A9B33106-2F89-4738-B9DD-AAE57FBC693C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3" name="Freeform 140">
                  <a:extLst>
                    <a:ext uri="{FF2B5EF4-FFF2-40B4-BE49-F238E27FC236}">
                      <a16:creationId xmlns:a16="http://schemas.microsoft.com/office/drawing/2014/main" id="{7A34D9CF-121D-4718-AF37-F5712B62F0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141">
                  <a:extLst>
                    <a:ext uri="{FF2B5EF4-FFF2-40B4-BE49-F238E27FC236}">
                      <a16:creationId xmlns:a16="http://schemas.microsoft.com/office/drawing/2014/main" id="{6C35083E-E3C3-4821-9DEB-F055706F95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142">
                  <a:extLst>
                    <a:ext uri="{FF2B5EF4-FFF2-40B4-BE49-F238E27FC236}">
                      <a16:creationId xmlns:a16="http://schemas.microsoft.com/office/drawing/2014/main" id="{488CD50D-60AB-4155-85FA-5754598CC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143C0AF6-DD8D-47E0-85BC-1AC938DD53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4E1931F-4BB4-4D10-B999-DB66E3E56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8F04DA16-5FE9-44CC-9F36-FF8869110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5CD6A4C-68EC-4025-B4A9-632FD60281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1" name="Chevron 138">
                <a:extLst>
                  <a:ext uri="{FF2B5EF4-FFF2-40B4-BE49-F238E27FC236}">
                    <a16:creationId xmlns:a16="http://schemas.microsoft.com/office/drawing/2014/main" id="{61463086-77AE-4491-BE1B-1779F503ECD0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13">
                <a:extLst>
                  <a:ext uri="{FF2B5EF4-FFF2-40B4-BE49-F238E27FC236}">
                    <a16:creationId xmlns:a16="http://schemas.microsoft.com/office/drawing/2014/main" id="{7229AB1D-10AC-45D6-B8E8-338D198A94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4702593" cy="6670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 quát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9FE3906-0E3C-4EFE-902A-D02F02CF8224}"/>
                  </a:ext>
                </a:extLst>
              </p:cNvPr>
              <p:cNvSpPr txBox="1"/>
              <p:nvPr/>
            </p:nvSpPr>
            <p:spPr>
              <a:xfrm>
                <a:off x="1079347" y="5358065"/>
                <a:ext cx="22687932" cy="68187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sub>
                        </m:sSub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e>
                                  <m:sup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sub>
                                </m:sSub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  <m:r>
                              <a:rPr lang="vi-VN" sz="4400" b="1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sub>
                                </m:sSub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</m:e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e>
                                  <m:sup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sub>
                                </m:sSub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  <m:r>
                              <a:rPr lang="vi-VN" sz="4400" b="1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sub>
                                </m:sSub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sSup>
                              <m:sSup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sSup>
                              <m:sSupPr>
                                <m:ctrlP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d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e>
                                  <m:sup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sub>
                                </m:sSub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  <m:r>
                              <a:rPr lang="vi-VN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sub>
                                </m:sSub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</m:e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e>
                                  <m:sup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sub>
                                </m:sSub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  <m:r>
                              <a:rPr lang="vi-VN" sz="4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𝑴</m:t>
                                    </m:r>
                                  </m:sub>
                                </m:sSub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9FE3906-0E3C-4EFE-902A-D02F02CF8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347" y="5358065"/>
                <a:ext cx="22687932" cy="6818790"/>
              </a:xfrm>
              <a:prstGeom prst="rect">
                <a:avLst/>
              </a:prstGeom>
              <a:blipFill>
                <a:blip r:embed="rId3"/>
                <a:stretch>
                  <a:fillRect l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84B1DC61-9D87-4622-A63D-CDEEC5CD8819}"/>
              </a:ext>
            </a:extLst>
          </p:cNvPr>
          <p:cNvSpPr txBox="1"/>
          <p:nvPr/>
        </p:nvSpPr>
        <p:spPr>
          <a:xfrm>
            <a:off x="5195481" y="4328698"/>
            <a:ext cx="18849175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 QUAY VỚI TÂM QUAY VÀ GÓC QUAY BẤT KÌ</a:t>
            </a:r>
            <a:endParaRPr lang="vi-VN" sz="4400" b="1" dirty="0">
              <a:solidFill>
                <a:srgbClr val="3333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157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14FCD2C7-0DD5-4532-9B1B-4BFEF8B3F18C}"/>
              </a:ext>
            </a:extLst>
          </p:cNvPr>
          <p:cNvGrpSpPr/>
          <p:nvPr/>
        </p:nvGrpSpPr>
        <p:grpSpPr>
          <a:xfrm>
            <a:off x="854418" y="7732501"/>
            <a:ext cx="22668180" cy="5581177"/>
            <a:chOff x="1270511" y="5867400"/>
            <a:chExt cx="22670803" cy="5927976"/>
          </a:xfrm>
        </p:grpSpPr>
        <p:sp>
          <p:nvSpPr>
            <p:cNvPr id="79" name="Rounded Rectangle 18">
              <a:extLst>
                <a:ext uri="{FF2B5EF4-FFF2-40B4-BE49-F238E27FC236}">
                  <a16:creationId xmlns:a16="http://schemas.microsoft.com/office/drawing/2014/main" id="{2AAF2255-3075-4D63-AA72-E579A7177982}"/>
                </a:ext>
              </a:extLst>
            </p:cNvPr>
            <p:cNvSpPr/>
            <p:nvPr/>
          </p:nvSpPr>
          <p:spPr>
            <a:xfrm>
              <a:off x="1272210" y="6076585"/>
              <a:ext cx="22669104" cy="57187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0" name="Group 60">
              <a:extLst>
                <a:ext uri="{FF2B5EF4-FFF2-40B4-BE49-F238E27FC236}">
                  <a16:creationId xmlns:a16="http://schemas.microsoft.com/office/drawing/2014/main" id="{F571059A-02DB-4285-A554-E95459E13A87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86E71EE5-94BD-432A-802E-15D18C78A76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0F93025-DF85-471E-B2A5-B7536D0E2B0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452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22">
                <a:extLst>
                  <a:ext uri="{FF2B5EF4-FFF2-40B4-BE49-F238E27FC236}">
                    <a16:creationId xmlns:a16="http://schemas.microsoft.com/office/drawing/2014/main" id="{F8159193-5FCA-496D-80BE-F64E9F8A483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15">
                <a:extLst>
                  <a:ext uri="{FF2B5EF4-FFF2-40B4-BE49-F238E27FC236}">
                    <a16:creationId xmlns:a16="http://schemas.microsoft.com/office/drawing/2014/main" id="{A36F3A0E-D74E-4922-99F1-F9AA55DA03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5" name="Group 9">
            <a:extLst>
              <a:ext uri="{FF2B5EF4-FFF2-40B4-BE49-F238E27FC236}">
                <a16:creationId xmlns:a16="http://schemas.microsoft.com/office/drawing/2014/main" id="{A75B7447-2610-44FD-BD68-82FE04AED5DB}"/>
              </a:ext>
            </a:extLst>
          </p:cNvPr>
          <p:cNvGrpSpPr/>
          <p:nvPr/>
        </p:nvGrpSpPr>
        <p:grpSpPr>
          <a:xfrm>
            <a:off x="533400" y="2550500"/>
            <a:ext cx="22989198" cy="4981505"/>
            <a:chOff x="1175569" y="3048677"/>
            <a:chExt cx="22303917" cy="4982081"/>
          </a:xfrm>
        </p:grpSpPr>
        <p:sp>
          <p:nvSpPr>
            <p:cNvPr id="48" name="Rounded Rectangle 4">
              <a:extLst>
                <a:ext uri="{FF2B5EF4-FFF2-40B4-BE49-F238E27FC236}">
                  <a16:creationId xmlns:a16="http://schemas.microsoft.com/office/drawing/2014/main" id="{122AAEED-A436-47B7-A396-5CECBCA0BB59}"/>
                </a:ext>
              </a:extLst>
            </p:cNvPr>
            <p:cNvSpPr/>
            <p:nvPr/>
          </p:nvSpPr>
          <p:spPr>
            <a:xfrm>
              <a:off x="1175569" y="3446166"/>
              <a:ext cx="22303917" cy="4584592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2">
              <a:extLst>
                <a:ext uri="{FF2B5EF4-FFF2-40B4-BE49-F238E27FC236}">
                  <a16:creationId xmlns:a16="http://schemas.microsoft.com/office/drawing/2014/main" id="{048C281C-06D7-4665-83F6-0F7F8972023D}"/>
                </a:ext>
              </a:extLst>
            </p:cNvPr>
            <p:cNvGrpSpPr/>
            <p:nvPr/>
          </p:nvGrpSpPr>
          <p:grpSpPr>
            <a:xfrm>
              <a:off x="1175570" y="3048677"/>
              <a:ext cx="3963765" cy="969507"/>
              <a:chOff x="1175570" y="1834705"/>
              <a:chExt cx="3963765" cy="969507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44DBC64D-D566-4438-8C0B-C2651D1754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21B40E8-6CA8-4D70-BF5A-F1C81B7A9487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03905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1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/T19</a:t>
                </a:r>
              </a:p>
            </p:txBody>
          </p:sp>
          <p:sp>
            <p:nvSpPr>
              <p:cNvPr id="53" name="Round Diagonal Corner Rectangle 8">
                <a:extLst>
                  <a:ext uri="{FF2B5EF4-FFF2-40B4-BE49-F238E27FC236}">
                    <a16:creationId xmlns:a16="http://schemas.microsoft.com/office/drawing/2014/main" id="{D8941DB6-33E4-49A8-89E0-1B92A60E94DF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4" name="Group 2">
                <a:extLst>
                  <a:ext uri="{FF2B5EF4-FFF2-40B4-BE49-F238E27FC236}">
                    <a16:creationId xmlns:a16="http://schemas.microsoft.com/office/drawing/2014/main" id="{80A8CF05-BD9A-4EC2-9EF9-1B7D090FBBD2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5" name="Freeform 15">
                  <a:extLst>
                    <a:ext uri="{FF2B5EF4-FFF2-40B4-BE49-F238E27FC236}">
                      <a16:creationId xmlns:a16="http://schemas.microsoft.com/office/drawing/2014/main" id="{20744072-4C0C-41B9-ADD6-CD12A689D5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id="{A2C5544D-2577-4913-B14E-6C0FE827A74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id="{05A584D8-F075-41D1-9485-D7A9DEFC1F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Rectangle 18">
                  <a:extLst>
                    <a:ext uri="{FF2B5EF4-FFF2-40B4-BE49-F238E27FC236}">
                      <a16:creationId xmlns:a16="http://schemas.microsoft.com/office/drawing/2014/main" id="{A5B48F79-EC2A-4A3A-840B-9758D5A6C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19">
                  <a:extLst>
                    <a:ext uri="{FF2B5EF4-FFF2-40B4-BE49-F238E27FC236}">
                      <a16:creationId xmlns:a16="http://schemas.microsoft.com/office/drawing/2014/main" id="{9460DC91-920F-46F0-A04B-E66709027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0">
                  <a:extLst>
                    <a:ext uri="{FF2B5EF4-FFF2-40B4-BE49-F238E27FC236}">
                      <a16:creationId xmlns:a16="http://schemas.microsoft.com/office/drawing/2014/main" id="{E1A3009D-9DB0-4C8E-9508-3BA87C2A2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Rectangle 21">
                  <a:extLst>
                    <a:ext uri="{FF2B5EF4-FFF2-40B4-BE49-F238E27FC236}">
                      <a16:creationId xmlns:a16="http://schemas.microsoft.com/office/drawing/2014/main" id="{9CB010D2-2B79-4B22-A08E-DBB7F4E455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9" name="Group 47"/>
          <p:cNvGrpSpPr/>
          <p:nvPr/>
        </p:nvGrpSpPr>
        <p:grpSpPr>
          <a:xfrm>
            <a:off x="4574879" y="1979347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58485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ÀI TẬP SÁCH GIÁO KHOA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/>
              <p:nvPr/>
            </p:nvSpPr>
            <p:spPr>
              <a:xfrm>
                <a:off x="1273132" y="3059253"/>
                <a:ext cx="1639641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hình vuông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132" y="3059253"/>
                <a:ext cx="16396410" cy="1446550"/>
              </a:xfrm>
              <a:prstGeom prst="rect">
                <a:avLst/>
              </a:prstGeom>
              <a:blipFill>
                <a:blip r:embed="rId3"/>
                <a:stretch>
                  <a:fillRect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/>
              <p:nvPr/>
            </p:nvSpPr>
            <p:spPr>
              <a:xfrm>
                <a:off x="676956" y="4278303"/>
                <a:ext cx="20285656" cy="1549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56" y="4278303"/>
                <a:ext cx="20285656" cy="1549142"/>
              </a:xfrm>
              <a:prstGeom prst="rect">
                <a:avLst/>
              </a:prstGeom>
              <a:blipFill>
                <a:blip r:embed="rId4"/>
                <a:stretch>
                  <a:fillRect l="-1202" t="-8661" b="-17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0DD53F5-93E0-42E1-AB3F-18426B014075}"/>
                  </a:ext>
                </a:extLst>
              </p:cNvPr>
              <p:cNvSpPr txBox="1"/>
              <p:nvPr/>
            </p:nvSpPr>
            <p:spPr>
              <a:xfrm>
                <a:off x="1659760" y="8611986"/>
                <a:ext cx="12232432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0DD53F5-93E0-42E1-AB3F-18426B014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760" y="8611986"/>
                <a:ext cx="12232432" cy="977704"/>
              </a:xfrm>
              <a:prstGeom prst="rect">
                <a:avLst/>
              </a:prstGeom>
              <a:blipFill>
                <a:blip r:embed="rId5"/>
                <a:stretch>
                  <a:fillRect l="-1993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8C5D3F8-0D84-494A-B8AB-6DF9F16DF8EA}"/>
                  </a:ext>
                </a:extLst>
              </p:cNvPr>
              <p:cNvSpPr txBox="1"/>
              <p:nvPr/>
            </p:nvSpPr>
            <p:spPr>
              <a:xfrm>
                <a:off x="1677791" y="9651548"/>
                <a:ext cx="15147207" cy="21691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vi-VN" sz="4400" b="1" i="1">
                                    <a:effectLst/>
                                    <a:highlight>
                                      <a:srgbClr val="FF0000"/>
                                    </a:highlight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  <m:r>
                                  <a:rPr lang="vi-VN" sz="4400" b="1" i="1" smtClean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𝑪</m:t>
                                    </m:r>
                                  </m:e>
                                  <m:sup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ảnh của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8C5D3F8-0D84-494A-B8AB-6DF9F16DF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791" y="9651548"/>
                <a:ext cx="15147207" cy="2169120"/>
              </a:xfrm>
              <a:prstGeom prst="rect">
                <a:avLst/>
              </a:prstGeom>
              <a:blipFill>
                <a:blip r:embed="rId8"/>
                <a:stretch>
                  <a:fillRect l="-1610" r="-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5" name="Picture 84">
            <a:extLst>
              <a:ext uri="{FF2B5EF4-FFF2-40B4-BE49-F238E27FC236}">
                <a16:creationId xmlns:a16="http://schemas.microsoft.com/office/drawing/2014/main" id="{65C130B9-DFDC-4B3C-970C-263410760C12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18821401" y="3192267"/>
            <a:ext cx="4268322" cy="43397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240CBB2-19F8-439D-BC68-7D80BEF6E3F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535400" y="8201625"/>
            <a:ext cx="6822104" cy="4644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69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14FCD2C7-0DD5-4532-9B1B-4BFEF8B3F18C}"/>
              </a:ext>
            </a:extLst>
          </p:cNvPr>
          <p:cNvGrpSpPr/>
          <p:nvPr/>
        </p:nvGrpSpPr>
        <p:grpSpPr>
          <a:xfrm>
            <a:off x="854418" y="7732501"/>
            <a:ext cx="22668180" cy="5581177"/>
            <a:chOff x="1270511" y="5867400"/>
            <a:chExt cx="22670803" cy="5927976"/>
          </a:xfrm>
        </p:grpSpPr>
        <p:sp>
          <p:nvSpPr>
            <p:cNvPr id="79" name="Rounded Rectangle 18">
              <a:extLst>
                <a:ext uri="{FF2B5EF4-FFF2-40B4-BE49-F238E27FC236}">
                  <a16:creationId xmlns:a16="http://schemas.microsoft.com/office/drawing/2014/main" id="{2AAF2255-3075-4D63-AA72-E579A7177982}"/>
                </a:ext>
              </a:extLst>
            </p:cNvPr>
            <p:cNvSpPr/>
            <p:nvPr/>
          </p:nvSpPr>
          <p:spPr>
            <a:xfrm>
              <a:off x="1272210" y="6076585"/>
              <a:ext cx="22669104" cy="57187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0" name="Group 60">
              <a:extLst>
                <a:ext uri="{FF2B5EF4-FFF2-40B4-BE49-F238E27FC236}">
                  <a16:creationId xmlns:a16="http://schemas.microsoft.com/office/drawing/2014/main" id="{F571059A-02DB-4285-A554-E95459E13A87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86E71EE5-94BD-432A-802E-15D18C78A76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E0F93025-DF85-471E-B2A5-B7536D0E2B0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452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22">
                <a:extLst>
                  <a:ext uri="{FF2B5EF4-FFF2-40B4-BE49-F238E27FC236}">
                    <a16:creationId xmlns:a16="http://schemas.microsoft.com/office/drawing/2014/main" id="{F8159193-5FCA-496D-80BE-F64E9F8A483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15">
                <a:extLst>
                  <a:ext uri="{FF2B5EF4-FFF2-40B4-BE49-F238E27FC236}">
                    <a16:creationId xmlns:a16="http://schemas.microsoft.com/office/drawing/2014/main" id="{A36F3A0E-D74E-4922-99F1-F9AA55DA03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5" name="Group 9">
            <a:extLst>
              <a:ext uri="{FF2B5EF4-FFF2-40B4-BE49-F238E27FC236}">
                <a16:creationId xmlns:a16="http://schemas.microsoft.com/office/drawing/2014/main" id="{A75B7447-2610-44FD-BD68-82FE04AED5DB}"/>
              </a:ext>
            </a:extLst>
          </p:cNvPr>
          <p:cNvGrpSpPr/>
          <p:nvPr/>
        </p:nvGrpSpPr>
        <p:grpSpPr>
          <a:xfrm>
            <a:off x="533400" y="2550500"/>
            <a:ext cx="22989198" cy="4981505"/>
            <a:chOff x="1175569" y="3048677"/>
            <a:chExt cx="22303917" cy="4982081"/>
          </a:xfrm>
        </p:grpSpPr>
        <p:sp>
          <p:nvSpPr>
            <p:cNvPr id="48" name="Rounded Rectangle 4">
              <a:extLst>
                <a:ext uri="{FF2B5EF4-FFF2-40B4-BE49-F238E27FC236}">
                  <a16:creationId xmlns:a16="http://schemas.microsoft.com/office/drawing/2014/main" id="{122AAEED-A436-47B7-A396-5CECBCA0BB59}"/>
                </a:ext>
              </a:extLst>
            </p:cNvPr>
            <p:cNvSpPr/>
            <p:nvPr/>
          </p:nvSpPr>
          <p:spPr>
            <a:xfrm>
              <a:off x="1175569" y="3446166"/>
              <a:ext cx="22303917" cy="4584592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2">
              <a:extLst>
                <a:ext uri="{FF2B5EF4-FFF2-40B4-BE49-F238E27FC236}">
                  <a16:creationId xmlns:a16="http://schemas.microsoft.com/office/drawing/2014/main" id="{048C281C-06D7-4665-83F6-0F7F8972023D}"/>
                </a:ext>
              </a:extLst>
            </p:cNvPr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44DBC64D-D566-4438-8C0B-C2651D1754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21B40E8-6CA8-4D70-BF5A-F1C81B7A9487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616190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8">
                <a:extLst>
                  <a:ext uri="{FF2B5EF4-FFF2-40B4-BE49-F238E27FC236}">
                    <a16:creationId xmlns:a16="http://schemas.microsoft.com/office/drawing/2014/main" id="{D8941DB6-33E4-49A8-89E0-1B92A60E94DF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4" name="Group 2">
                <a:extLst>
                  <a:ext uri="{FF2B5EF4-FFF2-40B4-BE49-F238E27FC236}">
                    <a16:creationId xmlns:a16="http://schemas.microsoft.com/office/drawing/2014/main" id="{80A8CF05-BD9A-4EC2-9EF9-1B7D090FBBD2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5" name="Freeform 15">
                  <a:extLst>
                    <a:ext uri="{FF2B5EF4-FFF2-40B4-BE49-F238E27FC236}">
                      <a16:creationId xmlns:a16="http://schemas.microsoft.com/office/drawing/2014/main" id="{20744072-4C0C-41B9-ADD6-CD12A689D5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id="{A2C5544D-2577-4913-B14E-6C0FE827A74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id="{05A584D8-F075-41D1-9485-D7A9DEFC1F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Rectangle 18">
                  <a:extLst>
                    <a:ext uri="{FF2B5EF4-FFF2-40B4-BE49-F238E27FC236}">
                      <a16:creationId xmlns:a16="http://schemas.microsoft.com/office/drawing/2014/main" id="{A5B48F79-EC2A-4A3A-840B-9758D5A6C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19">
                  <a:extLst>
                    <a:ext uri="{FF2B5EF4-FFF2-40B4-BE49-F238E27FC236}">
                      <a16:creationId xmlns:a16="http://schemas.microsoft.com/office/drawing/2014/main" id="{9460DC91-920F-46F0-A04B-E66709027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0">
                  <a:extLst>
                    <a:ext uri="{FF2B5EF4-FFF2-40B4-BE49-F238E27FC236}">
                      <a16:creationId xmlns:a16="http://schemas.microsoft.com/office/drawing/2014/main" id="{E1A3009D-9DB0-4C8E-9508-3BA87C2A2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Rectangle 21">
                  <a:extLst>
                    <a:ext uri="{FF2B5EF4-FFF2-40B4-BE49-F238E27FC236}">
                      <a16:creationId xmlns:a16="http://schemas.microsoft.com/office/drawing/2014/main" id="{9CB010D2-2B79-4B22-A08E-DBB7F4E455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9" name="Group 47"/>
          <p:cNvGrpSpPr/>
          <p:nvPr/>
        </p:nvGrpSpPr>
        <p:grpSpPr>
          <a:xfrm>
            <a:off x="4574879" y="1979347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58485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ÀI TẬP SÁCH GIÁO KHOA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/>
              <p:nvPr/>
            </p:nvSpPr>
            <p:spPr>
              <a:xfrm>
                <a:off x="1188625" y="2880104"/>
                <a:ext cx="1639641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hình vuông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28A386-83A5-4606-BDC1-673AC54EE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625" y="2880104"/>
                <a:ext cx="16396410" cy="1446550"/>
              </a:xfrm>
              <a:prstGeom prst="rect">
                <a:avLst/>
              </a:prstGeom>
              <a:blipFill>
                <a:blip r:embed="rId3"/>
                <a:stretch>
                  <a:fillRect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/>
              <p:nvPr/>
            </p:nvSpPr>
            <p:spPr>
              <a:xfrm>
                <a:off x="676956" y="4278303"/>
                <a:ext cx="20285656" cy="1549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2CF6B54-CC7B-4176-B866-27352D236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56" y="4278303"/>
                <a:ext cx="20285656" cy="1549142"/>
              </a:xfrm>
              <a:prstGeom prst="rect">
                <a:avLst/>
              </a:prstGeom>
              <a:blipFill>
                <a:blip r:embed="rId4"/>
                <a:stretch>
                  <a:fillRect l="-1202" t="-8661" b="-17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5" name="Picture 84">
            <a:extLst>
              <a:ext uri="{FF2B5EF4-FFF2-40B4-BE49-F238E27FC236}">
                <a16:creationId xmlns:a16="http://schemas.microsoft.com/office/drawing/2014/main" id="{65C130B9-DFDC-4B3C-970C-263410760C1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8821401" y="3192267"/>
            <a:ext cx="4268322" cy="43397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AD3D65A-D17A-4A2B-AC05-23B14631F78A}"/>
                  </a:ext>
                </a:extLst>
              </p:cNvPr>
              <p:cNvSpPr txBox="1"/>
              <p:nvPr/>
            </p:nvSpPr>
            <p:spPr>
              <a:xfrm>
                <a:off x="4422125" y="8456760"/>
                <a:ext cx="8428037" cy="34672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AD3D65A-D17A-4A2B-AC05-23B14631F7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25" y="8456760"/>
                <a:ext cx="8428037" cy="3467296"/>
              </a:xfrm>
              <a:prstGeom prst="rect">
                <a:avLst/>
              </a:prstGeom>
              <a:blipFill>
                <a:blip r:embed="rId6"/>
                <a:stretch>
                  <a:fillRect l="-2892" b="-5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364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>
            <a:extLst>
              <a:ext uri="{FF2B5EF4-FFF2-40B4-BE49-F238E27FC236}">
                <a16:creationId xmlns:a16="http://schemas.microsoft.com/office/drawing/2014/main" id="{F365C086-484E-40D5-B4F2-35E4B82C3026}"/>
              </a:ext>
            </a:extLst>
          </p:cNvPr>
          <p:cNvGrpSpPr/>
          <p:nvPr/>
        </p:nvGrpSpPr>
        <p:grpSpPr>
          <a:xfrm>
            <a:off x="1071966" y="5623200"/>
            <a:ext cx="22059473" cy="7583526"/>
            <a:chOff x="1270511" y="5867400"/>
            <a:chExt cx="22062026" cy="7422948"/>
          </a:xfrm>
        </p:grpSpPr>
        <p:sp>
          <p:nvSpPr>
            <p:cNvPr id="89" name="Rounded Rectangle 18">
              <a:extLst>
                <a:ext uri="{FF2B5EF4-FFF2-40B4-BE49-F238E27FC236}">
                  <a16:creationId xmlns:a16="http://schemas.microsoft.com/office/drawing/2014/main" id="{83A33BC4-04B1-4EF1-A984-BE586E3C8E7E}"/>
                </a:ext>
              </a:extLst>
            </p:cNvPr>
            <p:cNvSpPr/>
            <p:nvPr/>
          </p:nvSpPr>
          <p:spPr>
            <a:xfrm>
              <a:off x="1272211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0" name="Group 60">
              <a:extLst>
                <a:ext uri="{FF2B5EF4-FFF2-40B4-BE49-F238E27FC236}">
                  <a16:creationId xmlns:a16="http://schemas.microsoft.com/office/drawing/2014/main" id="{E0C6CD45-8851-4797-811F-9ACD545743E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91" name="Freeform 20">
                <a:extLst>
                  <a:ext uri="{FF2B5EF4-FFF2-40B4-BE49-F238E27FC236}">
                    <a16:creationId xmlns:a16="http://schemas.microsoft.com/office/drawing/2014/main" id="{B4A67D0E-D764-4128-AB97-5D7B0A0789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92CDEAE-3296-4CF6-A8C3-8331E1363B8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452" cy="753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Round Diagonal Corner Rectangle 22">
                <a:extLst>
                  <a:ext uri="{FF2B5EF4-FFF2-40B4-BE49-F238E27FC236}">
                    <a16:creationId xmlns:a16="http://schemas.microsoft.com/office/drawing/2014/main" id="{C7223547-7ECD-4ED2-A435-799AE570E52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4" name="Freeform 15">
                <a:extLst>
                  <a:ext uri="{FF2B5EF4-FFF2-40B4-BE49-F238E27FC236}">
                    <a16:creationId xmlns:a16="http://schemas.microsoft.com/office/drawing/2014/main" id="{533A6AAE-0246-42F0-ACF4-858F228BFE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9" name="Group 9">
            <a:extLst>
              <a:ext uri="{FF2B5EF4-FFF2-40B4-BE49-F238E27FC236}">
                <a16:creationId xmlns:a16="http://schemas.microsoft.com/office/drawing/2014/main" id="{DBDD39EE-C41B-41B2-9C2D-4FA4DD79ECED}"/>
              </a:ext>
            </a:extLst>
          </p:cNvPr>
          <p:cNvGrpSpPr/>
          <p:nvPr/>
        </p:nvGrpSpPr>
        <p:grpSpPr>
          <a:xfrm>
            <a:off x="1038697" y="2447546"/>
            <a:ext cx="22122428" cy="3071580"/>
            <a:chOff x="1175570" y="3048677"/>
            <a:chExt cx="22124988" cy="3071935"/>
          </a:xfrm>
        </p:grpSpPr>
        <p:sp>
          <p:nvSpPr>
            <p:cNvPr id="51" name="Rounded Rectangle 4">
              <a:extLst>
                <a:ext uri="{FF2B5EF4-FFF2-40B4-BE49-F238E27FC236}">
                  <a16:creationId xmlns:a16="http://schemas.microsoft.com/office/drawing/2014/main" id="{5BA849F5-F96E-4A12-AA1F-4DA9B70650D8}"/>
                </a:ext>
              </a:extLst>
            </p:cNvPr>
            <p:cNvSpPr/>
            <p:nvPr/>
          </p:nvSpPr>
          <p:spPr>
            <a:xfrm>
              <a:off x="1175570" y="3533428"/>
              <a:ext cx="22124988" cy="2587184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2">
              <a:extLst>
                <a:ext uri="{FF2B5EF4-FFF2-40B4-BE49-F238E27FC236}">
                  <a16:creationId xmlns:a16="http://schemas.microsoft.com/office/drawing/2014/main" id="{53AEE683-72DC-460F-B67A-45DAE363FB98}"/>
                </a:ext>
              </a:extLst>
            </p:cNvPr>
            <p:cNvGrpSpPr/>
            <p:nvPr/>
          </p:nvGrpSpPr>
          <p:grpSpPr>
            <a:xfrm>
              <a:off x="1175570" y="3048677"/>
              <a:ext cx="4053334" cy="969507"/>
              <a:chOff x="1175570" y="1834705"/>
              <a:chExt cx="4053334" cy="969507"/>
            </a:xfrm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47423736-992D-42E1-AD1B-CD874046FF8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08A9309-0390-49F3-9A94-81A0A0F79134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93474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/T19</a:t>
                </a:r>
              </a:p>
            </p:txBody>
          </p:sp>
          <p:sp>
            <p:nvSpPr>
              <p:cNvPr id="56" name="Round Diagonal Corner Rectangle 8">
                <a:extLst>
                  <a:ext uri="{FF2B5EF4-FFF2-40B4-BE49-F238E27FC236}">
                    <a16:creationId xmlns:a16="http://schemas.microsoft.com/office/drawing/2014/main" id="{9C702660-5E3E-4303-A816-9D44729BD0B4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7" name="Group 2">
                <a:extLst>
                  <a:ext uri="{FF2B5EF4-FFF2-40B4-BE49-F238E27FC236}">
                    <a16:creationId xmlns:a16="http://schemas.microsoft.com/office/drawing/2014/main" id="{743CB126-BFE7-4404-9713-617ACE2AF54E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8" name="Freeform 15">
                  <a:extLst>
                    <a:ext uri="{FF2B5EF4-FFF2-40B4-BE49-F238E27FC236}">
                      <a16:creationId xmlns:a16="http://schemas.microsoft.com/office/drawing/2014/main" id="{E41D6594-DA7D-4CE9-BAD8-D5B7A2B84E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Freeform 16">
                  <a:extLst>
                    <a:ext uri="{FF2B5EF4-FFF2-40B4-BE49-F238E27FC236}">
                      <a16:creationId xmlns:a16="http://schemas.microsoft.com/office/drawing/2014/main" id="{F0F24E97-1BD1-4992-BE21-72D52772DD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17">
                  <a:extLst>
                    <a:ext uri="{FF2B5EF4-FFF2-40B4-BE49-F238E27FC236}">
                      <a16:creationId xmlns:a16="http://schemas.microsoft.com/office/drawing/2014/main" id="{C7D566A8-3DA6-4058-8767-FDDBEC6B1D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Rectangle 18">
                  <a:extLst>
                    <a:ext uri="{FF2B5EF4-FFF2-40B4-BE49-F238E27FC236}">
                      <a16:creationId xmlns:a16="http://schemas.microsoft.com/office/drawing/2014/main" id="{29933720-F17D-457A-AFA0-5FDFC60A1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Rectangle 19">
                  <a:extLst>
                    <a:ext uri="{FF2B5EF4-FFF2-40B4-BE49-F238E27FC236}">
                      <a16:creationId xmlns:a16="http://schemas.microsoft.com/office/drawing/2014/main" id="{413E9E82-877E-4287-A808-1894C72F8D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Rectangle 20">
                  <a:extLst>
                    <a:ext uri="{FF2B5EF4-FFF2-40B4-BE49-F238E27FC236}">
                      <a16:creationId xmlns:a16="http://schemas.microsoft.com/office/drawing/2014/main" id="{186AC85E-FBD9-4ED5-B584-74F067872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Rectangle 21">
                  <a:extLst>
                    <a:ext uri="{FF2B5EF4-FFF2-40B4-BE49-F238E27FC236}">
                      <a16:creationId xmlns:a16="http://schemas.microsoft.com/office/drawing/2014/main" id="{76B7FE87-3888-4F5F-9592-E984A7CFCF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5814C99-2EF0-4CDD-80A4-FDB5E49005CF}"/>
                  </a:ext>
                </a:extLst>
              </p:cNvPr>
              <p:cNvSpPr txBox="1"/>
              <p:nvPr/>
            </p:nvSpPr>
            <p:spPr>
              <a:xfrm>
                <a:off x="1756294" y="3494305"/>
                <a:ext cx="20265506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vi-VN" sz="4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5814C99-2EF0-4CDD-80A4-FDB5E4900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294" y="3494305"/>
                <a:ext cx="20265506" cy="1483868"/>
              </a:xfrm>
              <a:prstGeom prst="rect">
                <a:avLst/>
              </a:prstGeom>
              <a:blipFill>
                <a:blip r:embed="rId3"/>
                <a:stretch>
                  <a:fillRect l="-1203" t="-9426" r="-1203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0194224-541A-4142-B278-BA1E9366A8CD}"/>
                  </a:ext>
                </a:extLst>
              </p:cNvPr>
              <p:cNvSpPr txBox="1"/>
              <p:nvPr/>
            </p:nvSpPr>
            <p:spPr>
              <a:xfrm>
                <a:off x="4948660" y="5925497"/>
                <a:ext cx="10421756" cy="854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0194224-541A-4142-B278-BA1E9366A8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660" y="5925497"/>
                <a:ext cx="10421756" cy="854914"/>
              </a:xfrm>
              <a:prstGeom prst="rect">
                <a:avLst/>
              </a:prstGeom>
              <a:blipFill>
                <a:blip r:embed="rId4"/>
                <a:stretch>
                  <a:fillRect l="-2399" t="-12143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C184B29-BCDD-4D75-875D-06F22D376904}"/>
                  </a:ext>
                </a:extLst>
              </p:cNvPr>
              <p:cNvSpPr txBox="1"/>
              <p:nvPr/>
            </p:nvSpPr>
            <p:spPr>
              <a:xfrm>
                <a:off x="3434403" y="6486951"/>
                <a:ext cx="20137773" cy="1088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°</m:t>
                            </m:r>
                          </m:e>
                        </m:d>
                      </m:sub>
                    </m:sSub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C184B29-BCDD-4D75-875D-06F22D376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4403" y="6486951"/>
                <a:ext cx="20137773" cy="1088568"/>
              </a:xfrm>
              <a:prstGeom prst="rect">
                <a:avLst/>
              </a:prstGeom>
              <a:blipFill>
                <a:blip r:embed="rId5"/>
                <a:stretch>
                  <a:fillRect b="-19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D4212DA-09C4-4A26-AF0A-8FEEDD6FDE55}"/>
                  </a:ext>
                </a:extLst>
              </p:cNvPr>
              <p:cNvSpPr txBox="1"/>
              <p:nvPr/>
            </p:nvSpPr>
            <p:spPr>
              <a:xfrm>
                <a:off x="4948660" y="10621369"/>
                <a:ext cx="11982693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D4212DA-09C4-4A26-AF0A-8FEEDD6FD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660" y="10621369"/>
                <a:ext cx="11982693" cy="977704"/>
              </a:xfrm>
              <a:prstGeom prst="rect">
                <a:avLst/>
              </a:prstGeom>
              <a:blipFill>
                <a:blip r:embed="rId6"/>
                <a:stretch>
                  <a:fillRect l="-2087"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7637166-F9D2-489C-BF4D-6F426C8B9994}"/>
                  </a:ext>
                </a:extLst>
              </p:cNvPr>
              <p:cNvSpPr txBox="1"/>
              <p:nvPr/>
            </p:nvSpPr>
            <p:spPr>
              <a:xfrm>
                <a:off x="4948660" y="7571817"/>
                <a:ext cx="16637302" cy="20882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7637166-F9D2-489C-BF4D-6F426C8B9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660" y="7571817"/>
                <a:ext cx="16637302" cy="2088200"/>
              </a:xfrm>
              <a:prstGeom prst="rect">
                <a:avLst/>
              </a:prstGeom>
              <a:blipFill>
                <a:blip r:embed="rId7"/>
                <a:stretch>
                  <a:fillRect l="-1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875D3A89-CB9F-4B05-B9C4-906B79503856}"/>
                  </a:ext>
                </a:extLst>
              </p:cNvPr>
              <p:cNvSpPr txBox="1"/>
              <p:nvPr/>
            </p:nvSpPr>
            <p:spPr>
              <a:xfrm>
                <a:off x="4948660" y="8574915"/>
                <a:ext cx="21127460" cy="20882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ể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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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875D3A89-CB9F-4B05-B9C4-906B79503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660" y="8574915"/>
                <a:ext cx="21127460" cy="2088200"/>
              </a:xfrm>
              <a:prstGeom prst="rect">
                <a:avLst/>
              </a:prstGeom>
              <a:blipFill>
                <a:blip r:embed="rId8"/>
                <a:stretch>
                  <a:fillRect l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D607843-EF1B-46DD-BFEF-7CF2A8240A48}"/>
                  </a:ext>
                </a:extLst>
              </p:cNvPr>
              <p:cNvSpPr txBox="1"/>
              <p:nvPr/>
            </p:nvSpPr>
            <p:spPr>
              <a:xfrm>
                <a:off x="4948660" y="9616379"/>
                <a:ext cx="18752170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D607843-EF1B-46DD-BFEF-7CF2A8240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8660" y="9616379"/>
                <a:ext cx="18752170" cy="977704"/>
              </a:xfrm>
              <a:prstGeom prst="rect">
                <a:avLst/>
              </a:prstGeom>
              <a:blipFill>
                <a:blip r:embed="rId9"/>
                <a:stretch>
                  <a:fillRect l="-1333"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47">
            <a:extLst>
              <a:ext uri="{FF2B5EF4-FFF2-40B4-BE49-F238E27FC236}">
                <a16:creationId xmlns:a16="http://schemas.microsoft.com/office/drawing/2014/main" id="{E36DA3D7-7F1E-4DC6-84DD-9B3811EAD886}"/>
              </a:ext>
            </a:extLst>
          </p:cNvPr>
          <p:cNvGrpSpPr/>
          <p:nvPr/>
        </p:nvGrpSpPr>
        <p:grpSpPr>
          <a:xfrm>
            <a:off x="4965225" y="1957273"/>
            <a:ext cx="9472086" cy="968318"/>
            <a:chOff x="739068" y="1515168"/>
            <a:chExt cx="9473319" cy="968444"/>
          </a:xfrm>
        </p:grpSpPr>
        <p:sp>
          <p:nvSpPr>
            <p:cNvPr id="82" name="Freeform 71">
              <a:extLst>
                <a:ext uri="{FF2B5EF4-FFF2-40B4-BE49-F238E27FC236}">
                  <a16:creationId xmlns:a16="http://schemas.microsoft.com/office/drawing/2014/main" id="{273C344A-E8F3-416B-A4B7-380E4FED846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30">
              <a:extLst>
                <a:ext uri="{FF2B5EF4-FFF2-40B4-BE49-F238E27FC236}">
                  <a16:creationId xmlns:a16="http://schemas.microsoft.com/office/drawing/2014/main" id="{6B681435-4432-4820-8019-D8109D69BA07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84" name="Freeform 71">
                <a:extLst>
                  <a:ext uri="{FF2B5EF4-FFF2-40B4-BE49-F238E27FC236}">
                    <a16:creationId xmlns:a16="http://schemas.microsoft.com/office/drawing/2014/main" id="{37B04228-DB2D-48F3-9AE5-11A5014ECC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Oval 72">
                <a:extLst>
                  <a:ext uri="{FF2B5EF4-FFF2-40B4-BE49-F238E27FC236}">
                    <a16:creationId xmlns:a16="http://schemas.microsoft.com/office/drawing/2014/main" id="{10AE189E-FB34-49DF-B6DF-7866101E0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Freeform 73">
                <a:extLst>
                  <a:ext uri="{FF2B5EF4-FFF2-40B4-BE49-F238E27FC236}">
                    <a16:creationId xmlns:a16="http://schemas.microsoft.com/office/drawing/2014/main" id="{DCDEE371-DC31-488C-AD73-2E668AC148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74">
                <a:extLst>
                  <a:ext uri="{FF2B5EF4-FFF2-40B4-BE49-F238E27FC236}">
                    <a16:creationId xmlns:a16="http://schemas.microsoft.com/office/drawing/2014/main" id="{F5053241-1ED8-416F-BDA4-ADD8455367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5" name="Freeform 75">
                <a:extLst>
                  <a:ext uri="{FF2B5EF4-FFF2-40B4-BE49-F238E27FC236}">
                    <a16:creationId xmlns:a16="http://schemas.microsoft.com/office/drawing/2014/main" id="{E34E2B7A-AE28-461B-B126-01CD4E3253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6" name="Freeform 76">
                <a:extLst>
                  <a:ext uri="{FF2B5EF4-FFF2-40B4-BE49-F238E27FC236}">
                    <a16:creationId xmlns:a16="http://schemas.microsoft.com/office/drawing/2014/main" id="{70548C62-175B-44EF-A56D-F8A929D6EE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Freeform 77">
                <a:extLst>
                  <a:ext uri="{FF2B5EF4-FFF2-40B4-BE49-F238E27FC236}">
                    <a16:creationId xmlns:a16="http://schemas.microsoft.com/office/drawing/2014/main" id="{37744E03-DC35-48DF-BA86-951BB7F152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Freeform 78">
                <a:extLst>
                  <a:ext uri="{FF2B5EF4-FFF2-40B4-BE49-F238E27FC236}">
                    <a16:creationId xmlns:a16="http://schemas.microsoft.com/office/drawing/2014/main" id="{E6EE0D9E-511A-4AD6-8FA6-CA9425372D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9" name="Freeform 79">
                <a:extLst>
                  <a:ext uri="{FF2B5EF4-FFF2-40B4-BE49-F238E27FC236}">
                    <a16:creationId xmlns:a16="http://schemas.microsoft.com/office/drawing/2014/main" id="{5941A1A2-D771-4CC3-AB7C-EDD86306FE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Freeform 80">
                <a:extLst>
                  <a:ext uri="{FF2B5EF4-FFF2-40B4-BE49-F238E27FC236}">
                    <a16:creationId xmlns:a16="http://schemas.microsoft.com/office/drawing/2014/main" id="{A02831DB-1044-4E6F-8607-A6BEC05614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1" name="Freeform 81">
                <a:extLst>
                  <a:ext uri="{FF2B5EF4-FFF2-40B4-BE49-F238E27FC236}">
                    <a16:creationId xmlns:a16="http://schemas.microsoft.com/office/drawing/2014/main" id="{ED95D1C5-5DFD-41D6-88E7-1ACD5A25BC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2" name="Freeform 82">
                <a:extLst>
                  <a:ext uri="{FF2B5EF4-FFF2-40B4-BE49-F238E27FC236}">
                    <a16:creationId xmlns:a16="http://schemas.microsoft.com/office/drawing/2014/main" id="{C9E736EF-29EB-4FC9-9E97-8AFBDF6B3A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3" name="TextBox 43">
                <a:extLst>
                  <a:ext uri="{FF2B5EF4-FFF2-40B4-BE49-F238E27FC236}">
                    <a16:creationId xmlns:a16="http://schemas.microsoft.com/office/drawing/2014/main" id="{E3999F90-60F3-40EF-A9DC-CDFEA5CA7C1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58485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ÀI TẬP SÁCH GIÁO KHO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6942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/>
      <p:bldP spid="43" grpId="0"/>
      <p:bldP spid="44" grpId="0"/>
      <p:bldP spid="46" grpId="0"/>
      <p:bldP spid="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4038600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28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Arc 4"/>
          <p:cNvSpPr>
            <a:spLocks/>
          </p:cNvSpPr>
          <p:nvPr/>
        </p:nvSpPr>
        <p:spPr bwMode="auto">
          <a:xfrm rot="12108084" flipH="1" flipV="1">
            <a:off x="9415653" y="10148320"/>
            <a:ext cx="1021385" cy="658411"/>
          </a:xfrm>
          <a:custGeom>
            <a:avLst/>
            <a:gdLst>
              <a:gd name="T0" fmla="*/ 2147483647 w 21600"/>
              <a:gd name="T1" fmla="*/ 0 h 21267"/>
              <a:gd name="T2" fmla="*/ 2147483647 w 21600"/>
              <a:gd name="T3" fmla="*/ 2147483647 h 21267"/>
              <a:gd name="T4" fmla="*/ 0 w 21600"/>
              <a:gd name="T5" fmla="*/ 2147483647 h 21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12129941" y="5362032"/>
            <a:ext cx="149958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sz="4400" b="1" baseline="30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’</a:t>
            </a:r>
            <a:endParaRPr lang="en-US" sz="4400" b="1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20011"/>
              </p:ext>
            </p:extLst>
          </p:nvPr>
        </p:nvGraphicFramePr>
        <p:xfrm>
          <a:off x="9395915" y="10447271"/>
          <a:ext cx="738685" cy="51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139639" progId="Equation.3">
                  <p:embed/>
                </p:oleObj>
              </mc:Choice>
              <mc:Fallback>
                <p:oleObj name="Equation" r:id="rId3" imgW="152334" imgH="139639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915" y="10447271"/>
                        <a:ext cx="738685" cy="513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Arc 9"/>
          <p:cNvSpPr>
            <a:spLocks/>
          </p:cNvSpPr>
          <p:nvPr/>
        </p:nvSpPr>
        <p:spPr bwMode="auto">
          <a:xfrm rot="20316278">
            <a:off x="12101248" y="6140023"/>
            <a:ext cx="1633373" cy="5219605"/>
          </a:xfrm>
          <a:custGeom>
            <a:avLst/>
            <a:gdLst>
              <a:gd name="T0" fmla="*/ 2147483647 w 21600"/>
              <a:gd name="T1" fmla="*/ 0 h 18984"/>
              <a:gd name="T2" fmla="*/ 2147483647 w 21600"/>
              <a:gd name="T3" fmla="*/ 2147483647 h 18984"/>
              <a:gd name="T4" fmla="*/ 0 w 21600"/>
              <a:gd name="T5" fmla="*/ 2147483647 h 189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984" fill="none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</a:path>
              <a:path w="21600" h="18984" stroke="0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9" name="Text Box 6"/>
          <p:cNvSpPr txBox="1">
            <a:spLocks noChangeArrowheads="1"/>
          </p:cNvSpPr>
          <p:nvPr/>
        </p:nvSpPr>
        <p:spPr bwMode="auto">
          <a:xfrm>
            <a:off x="14177578" y="11254026"/>
            <a:ext cx="11420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120" name="Text Box 10"/>
          <p:cNvSpPr txBox="1">
            <a:spLocks noChangeArrowheads="1"/>
          </p:cNvSpPr>
          <p:nvPr/>
        </p:nvSpPr>
        <p:spPr bwMode="auto">
          <a:xfrm flipH="1">
            <a:off x="8515248" y="11223883"/>
            <a:ext cx="7905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grpSp>
        <p:nvGrpSpPr>
          <p:cNvPr id="121" name="Group 70"/>
          <p:cNvGrpSpPr>
            <a:grpSpLocks/>
          </p:cNvGrpSpPr>
          <p:nvPr/>
        </p:nvGrpSpPr>
        <p:grpSpPr bwMode="auto">
          <a:xfrm>
            <a:off x="3923009" y="10833360"/>
            <a:ext cx="10825576" cy="292051"/>
            <a:chOff x="-127" y="2650"/>
            <a:chExt cx="2460" cy="91"/>
          </a:xfrm>
        </p:grpSpPr>
        <p:grpSp>
          <p:nvGrpSpPr>
            <p:cNvPr id="122" name="Group 14"/>
            <p:cNvGrpSpPr>
              <a:grpSpLocks/>
            </p:cNvGrpSpPr>
            <p:nvPr/>
          </p:nvGrpSpPr>
          <p:grpSpPr bwMode="auto">
            <a:xfrm>
              <a:off x="-127" y="2685"/>
              <a:ext cx="2449" cy="0"/>
              <a:chOff x="1565" y="2251"/>
              <a:chExt cx="2449" cy="0"/>
            </a:xfrm>
          </p:grpSpPr>
          <p:sp>
            <p:nvSpPr>
              <p:cNvPr id="124" name="Line 15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Line 16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23" name="Oval 17"/>
            <p:cNvSpPr>
              <a:spLocks noChangeArrowheads="1"/>
            </p:cNvSpPr>
            <p:nvPr/>
          </p:nvSpPr>
          <p:spPr bwMode="auto">
            <a:xfrm>
              <a:off x="2242" y="2650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6" name="Group 50"/>
          <p:cNvGrpSpPr>
            <a:grpSpLocks/>
          </p:cNvGrpSpPr>
          <p:nvPr/>
        </p:nvGrpSpPr>
        <p:grpSpPr bwMode="auto">
          <a:xfrm rot="-3160247">
            <a:off x="13513499" y="8595485"/>
            <a:ext cx="144462" cy="217487"/>
            <a:chOff x="1474" y="3475"/>
            <a:chExt cx="91" cy="137"/>
          </a:xfrm>
        </p:grpSpPr>
        <p:sp>
          <p:nvSpPr>
            <p:cNvPr id="127" name="Line 48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Line 49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9" name="Group 60"/>
          <p:cNvGrpSpPr>
            <a:grpSpLocks/>
          </p:cNvGrpSpPr>
          <p:nvPr/>
        </p:nvGrpSpPr>
        <p:grpSpPr bwMode="auto">
          <a:xfrm>
            <a:off x="3768988" y="10849648"/>
            <a:ext cx="10979597" cy="292051"/>
            <a:chOff x="2880" y="2949"/>
            <a:chExt cx="2487" cy="91"/>
          </a:xfrm>
        </p:grpSpPr>
        <p:grpSp>
          <p:nvGrpSpPr>
            <p:cNvPr id="130" name="Group 61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133" name="Line 62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Line 63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1" name="Oval 64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2" name="Oval 65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828800" y="2404408"/>
            <a:ext cx="2034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96D08792-635A-4DA5-B9C9-40A90DA0534B}"/>
                  </a:ext>
                </a:extLst>
              </p:cNvPr>
              <p:cNvSpPr/>
              <p:nvPr/>
            </p:nvSpPr>
            <p:spPr>
              <a:xfrm>
                <a:off x="4872344" y="2457599"/>
                <a:ext cx="16539856" cy="1838939"/>
              </a:xfrm>
              <a:prstGeom prst="round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44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</a:t>
                </a:r>
              </a:p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𝑴</m:t>
                    </m:r>
                    <m:r>
                      <a:rPr lang="en-US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𝑴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𝑴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96D08792-635A-4DA5-B9C9-40A90DA053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344" y="2457599"/>
                <a:ext cx="16539856" cy="1838939"/>
              </a:xfrm>
              <a:prstGeom prst="roundRect">
                <a:avLst/>
              </a:prstGeom>
              <a:blipFill>
                <a:blip r:embed="rId5"/>
                <a:stretch>
                  <a:fillRect l="-920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2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/>
      <p:bldP spid="118" grpId="0" animBg="1"/>
      <p:bldP spid="119" grpId="0"/>
      <p:bldP spid="120" grpId="0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2315341" y="2151347"/>
            <a:ext cx="3161358" cy="76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9431000" cy="241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PHÉP DỜI HÌNH VÀ PHÉP ĐỒNG DẠNG TRONG MẶT PHẲ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5031778" y="1761432"/>
            <a:ext cx="1813892" cy="1538798"/>
            <a:chOff x="15439573" y="944445"/>
            <a:chExt cx="1814128" cy="1538998"/>
          </a:xfrm>
        </p:grpSpPr>
        <p:sp>
          <p:nvSpPr>
            <p:cNvPr id="24" name="TextBox 23"/>
            <p:cNvSpPr txBox="1"/>
            <p:nvPr/>
          </p:nvSpPr>
          <p:spPr>
            <a:xfrm>
              <a:off x="15439573" y="944445"/>
              <a:ext cx="1814128" cy="769499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720853" y="1713944"/>
              <a:ext cx="1329930" cy="769499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r>
                <a:rPr lang="en-US" sz="44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5"/>
            <a:ext cx="17088453" cy="872733"/>
            <a:chOff x="7483861" y="7543801"/>
            <a:chExt cx="17012919" cy="872847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66426" y="7646473"/>
                  <a:ext cx="726463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9"/>
            <a:ext cx="14849139" cy="964239"/>
            <a:chOff x="7459670" y="7543799"/>
            <a:chExt cx="14851072" cy="964365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64365"/>
              <a:chOff x="7459669" y="7543800"/>
              <a:chExt cx="1381118" cy="964365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85126"/>
                <a:ext cx="1371600" cy="823039"/>
                <a:chOff x="7469187" y="7685126"/>
                <a:chExt cx="1371600" cy="823039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14174" y="7738623"/>
                  <a:ext cx="457236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9959396" y="7069162"/>
            <a:ext cx="6436293" cy="92328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5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</a:t>
            </a:r>
            <a:r>
              <a:rPr lang="en-US" sz="5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vi-VN" sz="5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5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 QUAY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505168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243913" y="11118424"/>
            <a:ext cx="17244486" cy="862001"/>
            <a:chOff x="739068" y="1515168"/>
            <a:chExt cx="10490499" cy="1067671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7979148" cy="484668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9918165" cy="1067671"/>
              <a:chOff x="739068" y="1515168"/>
              <a:chExt cx="9918165" cy="1067671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0" y="1706054"/>
                <a:ext cx="8524503" cy="87678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 RỘNG BÀI + BÀI TẬP TỰ LUẬN,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0A2C9181-1BBF-4609-99A9-4AD113E078D6}"/>
              </a:ext>
            </a:extLst>
          </p:cNvPr>
          <p:cNvSpPr/>
          <p:nvPr/>
        </p:nvSpPr>
        <p:spPr>
          <a:xfrm>
            <a:off x="1076000" y="6540710"/>
            <a:ext cx="22770353" cy="2955222"/>
          </a:xfrm>
          <a:prstGeom prst="roundRect">
            <a:avLst>
              <a:gd name="adj" fmla="val 6746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</a:t>
            </a:r>
          </a:p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en-US" sz="4400" b="1" dirty="0">
              <a:solidFill>
                <a:srgbClr val="7030A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108732" y="7128443"/>
                <a:ext cx="1935120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buClr>
                    <a:srgbClr val="FF3300"/>
                  </a:buClr>
                  <a:buSzPct val="120000"/>
                  <a:buFont typeface="Wingdings" pitchFamily="2" charset="2"/>
                  <a:buChar char="Ø"/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O</m:t>
                    </m:r>
                    <m:r>
                      <a:rPr lang="en-US" sz="4400" b="1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𝛂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.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732" y="7128443"/>
                <a:ext cx="19351207" cy="769441"/>
              </a:xfrm>
              <a:prstGeom prst="rect">
                <a:avLst/>
              </a:prstGeom>
              <a:blipFill>
                <a:blip r:embed="rId3"/>
                <a:stretch>
                  <a:fillRect l="-1449" t="-25197" b="-43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634077BC-1FEA-4775-B411-A01ABF5089EE}"/>
              </a:ext>
            </a:extLst>
          </p:cNvPr>
          <p:cNvGrpSpPr/>
          <p:nvPr/>
        </p:nvGrpSpPr>
        <p:grpSpPr>
          <a:xfrm>
            <a:off x="611108" y="2541242"/>
            <a:ext cx="23246044" cy="3880660"/>
            <a:chOff x="1076414" y="4334859"/>
            <a:chExt cx="22325581" cy="4149519"/>
          </a:xfrm>
        </p:grpSpPr>
        <p:sp>
          <p:nvSpPr>
            <p:cNvPr id="41" name="Rounded Rectangle 38">
              <a:extLst>
                <a:ext uri="{FF2B5EF4-FFF2-40B4-BE49-F238E27FC236}">
                  <a16:creationId xmlns:a16="http://schemas.microsoft.com/office/drawing/2014/main" id="{90B15B66-FB1E-4E2B-A2E7-B7B421CC251C}"/>
                </a:ext>
              </a:extLst>
            </p:cNvPr>
            <p:cNvSpPr/>
            <p:nvPr/>
          </p:nvSpPr>
          <p:spPr>
            <a:xfrm>
              <a:off x="1533269" y="4671091"/>
              <a:ext cx="21868726" cy="3813287"/>
            </a:xfrm>
            <a:prstGeom prst="roundRect">
              <a:avLst>
                <a:gd name="adj" fmla="val 4110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C1CD93A-F106-4112-9DA1-E7B0B130186D}"/>
                </a:ext>
              </a:extLst>
            </p:cNvPr>
            <p:cNvGrpSpPr/>
            <p:nvPr/>
          </p:nvGrpSpPr>
          <p:grpSpPr>
            <a:xfrm>
              <a:off x="1076414" y="4334859"/>
              <a:ext cx="4411573" cy="827536"/>
              <a:chOff x="166396" y="8712046"/>
              <a:chExt cx="4411573" cy="827536"/>
            </a:xfrm>
          </p:grpSpPr>
          <p:sp>
            <p:nvSpPr>
              <p:cNvPr id="16" name="Freeform 20">
                <a:extLst>
                  <a:ext uri="{FF2B5EF4-FFF2-40B4-BE49-F238E27FC236}">
                    <a16:creationId xmlns:a16="http://schemas.microsoft.com/office/drawing/2014/main" id="{378107E5-1ED5-4E9E-9FD9-244E6459F8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0E198D90-73C7-498C-B8C1-918B18FDAE13}"/>
                  </a:ext>
                </a:extLst>
              </p:cNvPr>
              <p:cNvGrpSpPr/>
              <p:nvPr/>
            </p:nvGrpSpPr>
            <p:grpSpPr>
              <a:xfrm>
                <a:off x="166396" y="8780617"/>
                <a:ext cx="702536" cy="572232"/>
                <a:chOff x="-145995" y="8633545"/>
                <a:chExt cx="787401" cy="641352"/>
              </a:xfrm>
            </p:grpSpPr>
            <p:sp>
              <p:nvSpPr>
                <p:cNvPr id="22" name="Freeform 45">
                  <a:extLst>
                    <a:ext uri="{FF2B5EF4-FFF2-40B4-BE49-F238E27FC236}">
                      <a16:creationId xmlns:a16="http://schemas.microsoft.com/office/drawing/2014/main" id="{0FE98BFE-3F52-4B21-8B02-B93FFDC385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Freeform 46">
                  <a:extLst>
                    <a:ext uri="{FF2B5EF4-FFF2-40B4-BE49-F238E27FC236}">
                      <a16:creationId xmlns:a16="http://schemas.microsoft.com/office/drawing/2014/main" id="{9BCED72C-18E3-4A9B-9AF2-C3BED2301E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47">
                  <a:extLst>
                    <a:ext uri="{FF2B5EF4-FFF2-40B4-BE49-F238E27FC236}">
                      <a16:creationId xmlns:a16="http://schemas.microsoft.com/office/drawing/2014/main" id="{D0BE0570-F85F-40F6-A066-6DDA3134A4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48">
                  <a:extLst>
                    <a:ext uri="{FF2B5EF4-FFF2-40B4-BE49-F238E27FC236}">
                      <a16:creationId xmlns:a16="http://schemas.microsoft.com/office/drawing/2014/main" id="{4DBCF053-6E6B-4E8B-86EB-CE6DBEBE4A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" name="Freeform 49">
                  <a:extLst>
                    <a:ext uri="{FF2B5EF4-FFF2-40B4-BE49-F238E27FC236}">
                      <a16:creationId xmlns:a16="http://schemas.microsoft.com/office/drawing/2014/main" id="{6229AB04-38CA-445F-B8EF-CC967452A1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Freeform 50">
                  <a:extLst>
                    <a:ext uri="{FF2B5EF4-FFF2-40B4-BE49-F238E27FC236}">
                      <a16:creationId xmlns:a16="http://schemas.microsoft.com/office/drawing/2014/main" id="{8CF4AD72-28C2-49AC-88F7-21BE60115B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Freeform 51">
                  <a:extLst>
                    <a:ext uri="{FF2B5EF4-FFF2-40B4-BE49-F238E27FC236}">
                      <a16:creationId xmlns:a16="http://schemas.microsoft.com/office/drawing/2014/main" id="{83C74A67-3043-46E4-9FE9-9FC47A33AD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Freeform 52">
                  <a:extLst>
                    <a:ext uri="{FF2B5EF4-FFF2-40B4-BE49-F238E27FC236}">
                      <a16:creationId xmlns:a16="http://schemas.microsoft.com/office/drawing/2014/main" id="{451EA2D5-E1E5-4613-8DF7-C9B5B1C10D2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C68534E-930D-4507-9D8F-3AEE989254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09C2E31A-CB74-46AC-A934-51F72B8D35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9" name="Freeform 55">
                  <a:extLst>
                    <a:ext uri="{FF2B5EF4-FFF2-40B4-BE49-F238E27FC236}">
                      <a16:creationId xmlns:a16="http://schemas.microsoft.com/office/drawing/2014/main" id="{88D8A2E9-828C-4025-921D-DFBA3E2E9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0" name="Freeform 56">
                  <a:extLst>
                    <a:ext uri="{FF2B5EF4-FFF2-40B4-BE49-F238E27FC236}">
                      <a16:creationId xmlns:a16="http://schemas.microsoft.com/office/drawing/2014/main" id="{9ACAF738-1DE3-49CE-AC8C-FC77F1488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0" name="TextBox 25">
                <a:extLst>
                  <a:ext uri="{FF2B5EF4-FFF2-40B4-BE49-F238E27FC236}">
                    <a16:creationId xmlns:a16="http://schemas.microsoft.com/office/drawing/2014/main" id="{3EE5BDD4-14F9-450C-8A7C-75CAB56D4625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3291822" cy="827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05A74BE-E948-4546-B246-297DC887255B}"/>
              </a:ext>
            </a:extLst>
          </p:cNvPr>
          <p:cNvGrpSpPr/>
          <p:nvPr/>
        </p:nvGrpSpPr>
        <p:grpSpPr>
          <a:xfrm>
            <a:off x="-533400" y="1590292"/>
            <a:ext cx="19659599" cy="817375"/>
            <a:chOff x="-288924" y="1892299"/>
            <a:chExt cx="19659599" cy="817373"/>
          </a:xfrm>
        </p:grpSpPr>
        <p:sp>
          <p:nvSpPr>
            <p:cNvPr id="45" name="Rounded Rectangle 2">
              <a:extLst>
                <a:ext uri="{FF2B5EF4-FFF2-40B4-BE49-F238E27FC236}">
                  <a16:creationId xmlns:a16="http://schemas.microsoft.com/office/drawing/2014/main" id="{BC430177-474F-4A9F-909E-B841D0F02EE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38FDC993-C9CC-4D62-9270-1B01D83248B6}"/>
                </a:ext>
              </a:extLst>
            </p:cNvPr>
            <p:cNvSpPr txBox="1"/>
            <p:nvPr/>
          </p:nvSpPr>
          <p:spPr>
            <a:xfrm>
              <a:off x="1082675" y="1913523"/>
              <a:ext cx="457176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F5F9C7C-7F00-40A2-9DBC-D964210923EF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39">
                <a:extLst>
                  <a:ext uri="{FF2B5EF4-FFF2-40B4-BE49-F238E27FC236}">
                    <a16:creationId xmlns:a16="http://schemas.microsoft.com/office/drawing/2014/main" id="{0AC43DD7-B57E-472D-B031-55BB4EFC88DC}"/>
                  </a:ext>
                </a:extLst>
              </p:cNvPr>
              <p:cNvSpPr txBox="1"/>
              <p:nvPr/>
            </p:nvSpPr>
            <p:spPr>
              <a:xfrm>
                <a:off x="4148627" y="3390394"/>
                <a:ext cx="17071275" cy="3313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𝐎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O</m:t>
                    </m:r>
                    <m:r>
                      <a:rPr lang="en-US" sz="4400" b="1" i="0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a:rPr lang="en-US" sz="4400" b="1" i="0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𝐎𝐌</m:t>
                    </m:r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𝐎𝐌</m:t>
                    </m:r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𝐌</m:t>
                        </m:r>
                        <m:r>
                          <a:rPr lang="en-US" sz="4400" b="1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</m:t>
                        </m:r>
                        <m:sSup>
                          <m:sSupPr>
                            <m:ctrlPr>
                              <a:rPr lang="en-US" sz="4400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𝐌</m:t>
                            </m:r>
                          </m:e>
                          <m:sup>
                            <m:r>
                              <a:rPr lang="en-US" sz="4400" b="1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𝛂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O</m:t>
                    </m:r>
                    <m:r>
                      <a:rPr lang="en-US" sz="4400" b="1" i="0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el-GR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ts val="4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TextBox 39">
                <a:extLst>
                  <a:ext uri="{FF2B5EF4-FFF2-40B4-BE49-F238E27FC236}">
                    <a16:creationId xmlns:a16="http://schemas.microsoft.com/office/drawing/2014/main" id="{0AC43DD7-B57E-472D-B031-55BB4EFC88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627" y="3390394"/>
                <a:ext cx="17071275" cy="3313728"/>
              </a:xfrm>
              <a:prstGeom prst="rect">
                <a:avLst/>
              </a:prstGeom>
              <a:blipFill>
                <a:blip r:embed="rId4"/>
                <a:stretch>
                  <a:fillRect l="-1464" t="-3860" r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DEB2606-7714-4927-95E4-E83669832967}"/>
                  </a:ext>
                </a:extLst>
              </p:cNvPr>
              <p:cNvSpPr/>
              <p:nvPr/>
            </p:nvSpPr>
            <p:spPr>
              <a:xfrm>
                <a:off x="4108732" y="8049382"/>
                <a:ext cx="19351207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FF3300"/>
                  </a:buClr>
                  <a:buSzPct val="120000"/>
                  <a:buFont typeface="Wingdings" pitchFamily="2" charset="2"/>
                  <a:buChar char="Ø"/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m:rPr>
                        <m:nor/>
                      </m:rPr>
                      <a:rPr lang="en-US" sz="4400" b="1" baseline="-250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n-US" sz="4400" b="1" i="1" baseline="-250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baseline="-250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l-GR" sz="4400" b="1" i="1" baseline="-250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α</m:t>
                    </m:r>
                    <m:r>
                      <m:rPr>
                        <m:nor/>
                      </m:rPr>
                      <a:rPr lang="en-US" sz="4400" b="1" baseline="-250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buClr>
                    <a:srgbClr val="FF3300"/>
                  </a:buClr>
                  <a:buSzPct val="120000"/>
                  <a:buFont typeface="Wingdings" pitchFamily="2" charset="2"/>
                  <a:buChar char="Ø"/>
                </a:pP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DEB2606-7714-4927-95E4-E836698329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732" y="8049382"/>
                <a:ext cx="19351207" cy="1446550"/>
              </a:xfrm>
              <a:prstGeom prst="rect">
                <a:avLst/>
              </a:prstGeom>
              <a:blipFill>
                <a:blip r:embed="rId5"/>
                <a:stretch>
                  <a:fillRect l="-1449" t="-13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2" grpId="0"/>
      <p:bldP spid="29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>
            <a:extLst>
              <a:ext uri="{FF2B5EF4-FFF2-40B4-BE49-F238E27FC236}">
                <a16:creationId xmlns:a16="http://schemas.microsoft.com/office/drawing/2014/main" id="{9FB26C29-9EA7-42B3-98AC-9BFC0CAA31CD}"/>
              </a:ext>
            </a:extLst>
          </p:cNvPr>
          <p:cNvGrpSpPr/>
          <p:nvPr/>
        </p:nvGrpSpPr>
        <p:grpSpPr>
          <a:xfrm>
            <a:off x="253246" y="1568283"/>
            <a:ext cx="23368754" cy="2168695"/>
            <a:chOff x="1120323" y="10922831"/>
            <a:chExt cx="21941548" cy="2168948"/>
          </a:xfrm>
        </p:grpSpPr>
        <p:sp>
          <p:nvSpPr>
            <p:cNvPr id="64" name="Rounded Rectangle 6">
              <a:extLst>
                <a:ext uri="{FF2B5EF4-FFF2-40B4-BE49-F238E27FC236}">
                  <a16:creationId xmlns:a16="http://schemas.microsoft.com/office/drawing/2014/main" id="{B4C811E9-2B1B-4150-9F7C-8DB3A66117F3}"/>
                </a:ext>
              </a:extLst>
            </p:cNvPr>
            <p:cNvSpPr/>
            <p:nvPr/>
          </p:nvSpPr>
          <p:spPr>
            <a:xfrm>
              <a:off x="1272740" y="11393061"/>
              <a:ext cx="21789131" cy="1698718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85800" indent="-685800">
                <a:buFont typeface="Wingdings" panose="05000000000000000000" pitchFamily="2" charset="2"/>
                <a:buChar char="ü"/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>
              <a:extLst>
                <a:ext uri="{FF2B5EF4-FFF2-40B4-BE49-F238E27FC236}">
                  <a16:creationId xmlns:a16="http://schemas.microsoft.com/office/drawing/2014/main" id="{42A9BFB1-BC5E-4110-99D0-3E3FFE68195E}"/>
                </a:ext>
              </a:extLst>
            </p:cNvPr>
            <p:cNvGrpSpPr/>
            <p:nvPr/>
          </p:nvGrpSpPr>
          <p:grpSpPr>
            <a:xfrm>
              <a:off x="1120323" y="10922831"/>
              <a:ext cx="3727654" cy="1022159"/>
              <a:chOff x="1120323" y="10922831"/>
              <a:chExt cx="3727654" cy="1022159"/>
            </a:xfrm>
          </p:grpSpPr>
          <p:sp>
            <p:nvSpPr>
              <p:cNvPr id="66" name="Right Triangle 65">
                <a:extLst>
                  <a:ext uri="{FF2B5EF4-FFF2-40B4-BE49-F238E27FC236}">
                    <a16:creationId xmlns:a16="http://schemas.microsoft.com/office/drawing/2014/main" id="{2A0E00FD-A1C8-4BCE-9F78-B1B28B0CF12C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4F5CB59D-8CAD-416B-868E-A12608C0C82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826E87B3-D408-470D-897C-B44BD1B57789}"/>
                  </a:ext>
                </a:extLst>
              </p:cNvPr>
              <p:cNvSpPr txBox="1"/>
              <p:nvPr/>
            </p:nvSpPr>
            <p:spPr>
              <a:xfrm>
                <a:off x="1704751" y="10922831"/>
                <a:ext cx="2586067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2" name="Arc 4"/>
          <p:cNvSpPr>
            <a:spLocks/>
          </p:cNvSpPr>
          <p:nvPr/>
        </p:nvSpPr>
        <p:spPr bwMode="auto">
          <a:xfrm rot="12108084" flipH="1" flipV="1">
            <a:off x="6168938" y="8177323"/>
            <a:ext cx="1423175" cy="1281632"/>
          </a:xfrm>
          <a:custGeom>
            <a:avLst/>
            <a:gdLst>
              <a:gd name="T0" fmla="*/ 2147483647 w 21600"/>
              <a:gd name="T1" fmla="*/ 0 h 21267"/>
              <a:gd name="T2" fmla="*/ 2147483647 w 21600"/>
              <a:gd name="T3" fmla="*/ 2147483647 h 21267"/>
              <a:gd name="T4" fmla="*/ 0 w 21600"/>
              <a:gd name="T5" fmla="*/ 2147483647 h 21267"/>
              <a:gd name="T6" fmla="*/ 0 60000 65536"/>
              <a:gd name="T7" fmla="*/ 0 60000 65536"/>
              <a:gd name="T8" fmla="*/ 0 60000 65536"/>
              <a:gd name="T9" fmla="*/ 0 w 21600"/>
              <a:gd name="T10" fmla="*/ 0 h 21267"/>
              <a:gd name="T11" fmla="*/ 21600 w 21600"/>
              <a:gd name="T12" fmla="*/ 21267 h 2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246215" y="4296269"/>
            <a:ext cx="131762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altLang="en-US" sz="4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’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65825"/>
              </p:ext>
            </p:extLst>
          </p:nvPr>
        </p:nvGraphicFramePr>
        <p:xfrm>
          <a:off x="6010594" y="8960569"/>
          <a:ext cx="526317" cy="71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139639" progId="Equation.3">
                  <p:embed/>
                </p:oleObj>
              </mc:Choice>
              <mc:Fallback>
                <p:oleObj name="Equation" r:id="rId2" imgW="152334" imgH="139639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594" y="8960569"/>
                        <a:ext cx="526317" cy="716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9"/>
          <p:cNvSpPr>
            <a:spLocks/>
          </p:cNvSpPr>
          <p:nvPr/>
        </p:nvSpPr>
        <p:spPr bwMode="auto">
          <a:xfrm rot="196058">
            <a:off x="5739324" y="4868120"/>
            <a:ext cx="5659462" cy="4575504"/>
          </a:xfrm>
          <a:custGeom>
            <a:avLst/>
            <a:gdLst>
              <a:gd name="T0" fmla="*/ 2147483647 w 21600"/>
              <a:gd name="T1" fmla="*/ 0 h 18984"/>
              <a:gd name="T2" fmla="*/ 2147483647 w 21600"/>
              <a:gd name="T3" fmla="*/ 2147483647 h 18984"/>
              <a:gd name="T4" fmla="*/ 0 w 21600"/>
              <a:gd name="T5" fmla="*/ 2147483647 h 18984"/>
              <a:gd name="T6" fmla="*/ 0 60000 65536"/>
              <a:gd name="T7" fmla="*/ 0 60000 65536"/>
              <a:gd name="T8" fmla="*/ 0 60000 65536"/>
              <a:gd name="T9" fmla="*/ 0 w 21600"/>
              <a:gd name="T10" fmla="*/ 0 h 18984"/>
              <a:gd name="T11" fmla="*/ 21600 w 21600"/>
              <a:gd name="T12" fmla="*/ 18984 h 189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984" fill="none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</a:path>
              <a:path w="21600" h="18984" stroke="0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881916" y="9649007"/>
            <a:ext cx="128534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027199" y="9579022"/>
            <a:ext cx="3317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136112" y="9448800"/>
            <a:ext cx="11224989" cy="335831"/>
            <a:chOff x="-127" y="2654"/>
            <a:chExt cx="2469" cy="52"/>
          </a:xfrm>
        </p:grpSpPr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-127" y="2685"/>
              <a:ext cx="2449" cy="0"/>
              <a:chOff x="1565" y="2251"/>
              <a:chExt cx="2449" cy="0"/>
            </a:xfrm>
          </p:grpSpPr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2273" y="2654"/>
              <a:ext cx="69" cy="5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1" name="Group 50"/>
          <p:cNvGrpSpPr>
            <a:grpSpLocks/>
          </p:cNvGrpSpPr>
          <p:nvPr/>
        </p:nvGrpSpPr>
        <p:grpSpPr bwMode="auto">
          <a:xfrm rot="-3160247">
            <a:off x="10216903" y="6363320"/>
            <a:ext cx="344685" cy="499591"/>
            <a:chOff x="1474" y="3475"/>
            <a:chExt cx="91" cy="137"/>
          </a:xfrm>
        </p:grpSpPr>
        <p:sp>
          <p:nvSpPr>
            <p:cNvPr id="22" name="Line 48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7" name="Group 60"/>
          <p:cNvGrpSpPr>
            <a:grpSpLocks/>
          </p:cNvGrpSpPr>
          <p:nvPr/>
        </p:nvGrpSpPr>
        <p:grpSpPr bwMode="auto">
          <a:xfrm>
            <a:off x="198458" y="9468150"/>
            <a:ext cx="11155165" cy="306225"/>
            <a:chOff x="2880" y="2915"/>
            <a:chExt cx="2460" cy="125"/>
          </a:xfrm>
        </p:grpSpPr>
        <p:grpSp>
          <p:nvGrpSpPr>
            <p:cNvPr id="28" name="Group 61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31" name="Line 62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Line 63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9" name="Oval 64"/>
            <p:cNvSpPr>
              <a:spLocks noChangeArrowheads="1"/>
            </p:cNvSpPr>
            <p:nvPr/>
          </p:nvSpPr>
          <p:spPr bwMode="auto">
            <a:xfrm>
              <a:off x="5276" y="2915"/>
              <a:ext cx="64" cy="1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Oval 65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4" name="Text Box 68"/>
          <p:cNvSpPr txBox="1">
            <a:spLocks noChangeArrowheads="1"/>
          </p:cNvSpPr>
          <p:nvPr/>
        </p:nvSpPr>
        <p:spPr bwMode="auto">
          <a:xfrm>
            <a:off x="5027199" y="11116327"/>
            <a:ext cx="6248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ơng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Arc 21"/>
          <p:cNvSpPr>
            <a:spLocks/>
          </p:cNvSpPr>
          <p:nvPr/>
        </p:nvSpPr>
        <p:spPr bwMode="auto">
          <a:xfrm rot="12108084" flipH="1" flipV="1">
            <a:off x="15417435" y="8188855"/>
            <a:ext cx="1442790" cy="1061030"/>
          </a:xfrm>
          <a:custGeom>
            <a:avLst/>
            <a:gdLst>
              <a:gd name="T0" fmla="*/ 2147483647 w 21600"/>
              <a:gd name="T1" fmla="*/ 0 h 21267"/>
              <a:gd name="T2" fmla="*/ 2147483647 w 21600"/>
              <a:gd name="T3" fmla="*/ 2147483647 h 21267"/>
              <a:gd name="T4" fmla="*/ 0 w 21600"/>
              <a:gd name="T5" fmla="*/ 2147483647 h 21267"/>
              <a:gd name="T6" fmla="*/ 0 60000 65536"/>
              <a:gd name="T7" fmla="*/ 0 60000 65536"/>
              <a:gd name="T8" fmla="*/ 0 60000 65536"/>
              <a:gd name="T9" fmla="*/ 0 w 21600"/>
              <a:gd name="T10" fmla="*/ 0 h 21267"/>
              <a:gd name="T11" fmla="*/ 21600 w 21600"/>
              <a:gd name="T12" fmla="*/ 21267 h 2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 rot="18072106" flipV="1">
            <a:off x="13848663" y="7475101"/>
            <a:ext cx="4641139" cy="67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20186148" y="9337957"/>
            <a:ext cx="1422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altLang="en-US" sz="4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’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16359832" y="4344286"/>
            <a:ext cx="101694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59307"/>
              </p:ext>
            </p:extLst>
          </p:nvPr>
        </p:nvGraphicFramePr>
        <p:xfrm>
          <a:off x="15274570" y="9067800"/>
          <a:ext cx="524090" cy="47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139639" progId="Equation.3">
                  <p:embed/>
                </p:oleObj>
              </mc:Choice>
              <mc:Fallback>
                <p:oleObj name="Equation" r:id="rId4" imgW="152334" imgH="139639" progId="Equation.3">
                  <p:embed/>
                  <p:pic>
                    <p:nvPicPr>
                      <p:cNvPr id="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4570" y="9067800"/>
                        <a:ext cx="524090" cy="47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 26"/>
          <p:cNvSpPr>
            <a:spLocks/>
          </p:cNvSpPr>
          <p:nvPr/>
        </p:nvSpPr>
        <p:spPr bwMode="auto">
          <a:xfrm rot="196058">
            <a:off x="14818859" y="5404429"/>
            <a:ext cx="5081830" cy="4083834"/>
          </a:xfrm>
          <a:custGeom>
            <a:avLst/>
            <a:gdLst>
              <a:gd name="T0" fmla="*/ 2147483647 w 21600"/>
              <a:gd name="T1" fmla="*/ 0 h 19954"/>
              <a:gd name="T2" fmla="*/ 2147483647 w 21600"/>
              <a:gd name="T3" fmla="*/ 2147483647 h 19954"/>
              <a:gd name="T4" fmla="*/ 0 w 21600"/>
              <a:gd name="T5" fmla="*/ 2147483647 h 19954"/>
              <a:gd name="T6" fmla="*/ 0 60000 65536"/>
              <a:gd name="T7" fmla="*/ 0 60000 65536"/>
              <a:gd name="T8" fmla="*/ 0 60000 65536"/>
              <a:gd name="T9" fmla="*/ 0 w 21600"/>
              <a:gd name="T10" fmla="*/ 0 h 19954"/>
              <a:gd name="T11" fmla="*/ 21600 w 21600"/>
              <a:gd name="T12" fmla="*/ 19954 h 199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54" fill="none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</a:path>
              <a:path w="21600" h="19954" stroke="0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13976350" y="9104313"/>
            <a:ext cx="3317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43" name="Oval 34"/>
          <p:cNvSpPr>
            <a:spLocks noChangeArrowheads="1"/>
          </p:cNvSpPr>
          <p:nvPr/>
        </p:nvSpPr>
        <p:spPr bwMode="auto">
          <a:xfrm rot="18068655">
            <a:off x="17239356" y="5304197"/>
            <a:ext cx="326382" cy="29188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4" name="Group 51"/>
          <p:cNvGrpSpPr>
            <a:grpSpLocks/>
          </p:cNvGrpSpPr>
          <p:nvPr/>
        </p:nvGrpSpPr>
        <p:grpSpPr bwMode="auto">
          <a:xfrm rot="8034415">
            <a:off x="19358077" y="7398901"/>
            <a:ext cx="416159" cy="397674"/>
            <a:chOff x="1474" y="3475"/>
            <a:chExt cx="91" cy="137"/>
          </a:xfrm>
        </p:grpSpPr>
        <p:sp>
          <p:nvSpPr>
            <p:cNvPr id="45" name="Line 52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7" name="Group 54"/>
          <p:cNvGrpSpPr>
            <a:grpSpLocks/>
          </p:cNvGrpSpPr>
          <p:nvPr/>
        </p:nvGrpSpPr>
        <p:grpSpPr bwMode="auto">
          <a:xfrm rot="-3531345">
            <a:off x="10115360" y="9359806"/>
            <a:ext cx="9720353" cy="214211"/>
            <a:chOff x="2880" y="2949"/>
            <a:chExt cx="2487" cy="91"/>
          </a:xfrm>
        </p:grpSpPr>
        <p:grpSp>
          <p:nvGrpSpPr>
            <p:cNvPr id="48" name="Group 55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9" name="Oval 58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Oval 59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53" name="Text Box 69"/>
          <p:cNvSpPr txBox="1">
            <a:spLocks noChangeArrowheads="1"/>
          </p:cNvSpPr>
          <p:nvPr/>
        </p:nvSpPr>
        <p:spPr bwMode="auto">
          <a:xfrm>
            <a:off x="14432185" y="10920231"/>
            <a:ext cx="52863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âm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4" name="Text Box 67"/>
          <p:cNvSpPr txBox="1">
            <a:spLocks noChangeArrowheads="1"/>
          </p:cNvSpPr>
          <p:nvPr/>
        </p:nvSpPr>
        <p:spPr bwMode="auto">
          <a:xfrm>
            <a:off x="2726552" y="2490281"/>
            <a:ext cx="1728639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478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3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7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6" grpId="0"/>
      <p:bldP spid="7" grpId="0"/>
      <p:bldP spid="34" grpId="0"/>
      <p:bldP spid="36" grpId="0" animBg="1"/>
      <p:bldP spid="38" grpId="0"/>
      <p:bldP spid="39" grpId="0"/>
      <p:bldP spid="41" grpId="0" animBg="1"/>
      <p:bldP spid="42" grpId="0"/>
      <p:bldP spid="43" grpId="0" animBg="1"/>
      <p:bldP spid="5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6F29FD92-04B4-4920-B877-43528B80D7B1}"/>
              </a:ext>
            </a:extLst>
          </p:cNvPr>
          <p:cNvGrpSpPr/>
          <p:nvPr/>
        </p:nvGrpSpPr>
        <p:grpSpPr>
          <a:xfrm>
            <a:off x="253246" y="1530884"/>
            <a:ext cx="23368754" cy="3785054"/>
            <a:chOff x="1120323" y="10885426"/>
            <a:chExt cx="21941548" cy="3785495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id="{82526130-C220-48D1-A3ED-AC1EA9B25B03}"/>
                </a:ext>
              </a:extLst>
            </p:cNvPr>
            <p:cNvSpPr/>
            <p:nvPr/>
          </p:nvSpPr>
          <p:spPr>
            <a:xfrm>
              <a:off x="1272740" y="11393061"/>
              <a:ext cx="21789131" cy="3277860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85800" indent="-685800">
                <a:buFont typeface="Wingdings" panose="05000000000000000000" pitchFamily="2" charset="2"/>
                <a:buChar char="ü"/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id="{0E616A2B-5E22-4CA3-9B80-4FE3913DE30F}"/>
                </a:ext>
              </a:extLst>
            </p:cNvPr>
            <p:cNvGrpSpPr/>
            <p:nvPr/>
          </p:nvGrpSpPr>
          <p:grpSpPr>
            <a:xfrm>
              <a:off x="1120323" y="10885426"/>
              <a:ext cx="3727654" cy="1059564"/>
              <a:chOff x="1120323" y="10885426"/>
              <a:chExt cx="3727654" cy="1059564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id="{97F1FE4E-5457-4F1F-BAE6-7C251D57BA81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9E2B10A1-5909-4FF6-B7ED-124BAFA6D40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F87630C-4927-4B31-B2D1-88D878BE980F}"/>
                  </a:ext>
                </a:extLst>
              </p:cNvPr>
              <p:cNvSpPr txBox="1"/>
              <p:nvPr/>
            </p:nvSpPr>
            <p:spPr>
              <a:xfrm>
                <a:off x="1598006" y="10885426"/>
                <a:ext cx="2586067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37" name="Group 55"/>
          <p:cNvGrpSpPr>
            <a:grpSpLocks/>
          </p:cNvGrpSpPr>
          <p:nvPr/>
        </p:nvGrpSpPr>
        <p:grpSpPr bwMode="auto">
          <a:xfrm>
            <a:off x="9601202" y="9351247"/>
            <a:ext cx="10300880" cy="249337"/>
            <a:chOff x="2880" y="2925"/>
            <a:chExt cx="2454" cy="136"/>
          </a:xfrm>
        </p:grpSpPr>
        <p:grpSp>
          <p:nvGrpSpPr>
            <p:cNvPr id="138" name="Group 56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141" name="Line 57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Line 58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Oval 59"/>
            <p:cNvSpPr>
              <a:spLocks noChangeArrowheads="1"/>
            </p:cNvSpPr>
            <p:nvPr/>
          </p:nvSpPr>
          <p:spPr bwMode="auto">
            <a:xfrm>
              <a:off x="5276" y="2925"/>
              <a:ext cx="58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Oval 60"/>
            <p:cNvSpPr>
              <a:spLocks noChangeArrowheads="1"/>
            </p:cNvSpPr>
            <p:nvPr/>
          </p:nvSpPr>
          <p:spPr bwMode="auto">
            <a:xfrm>
              <a:off x="4086" y="2925"/>
              <a:ext cx="56" cy="12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43" name="Line 50"/>
          <p:cNvSpPr>
            <a:spLocks noChangeShapeType="1"/>
          </p:cNvSpPr>
          <p:nvPr/>
        </p:nvSpPr>
        <p:spPr bwMode="auto">
          <a:xfrm>
            <a:off x="14782800" y="9448800"/>
            <a:ext cx="4934464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4" name="Arc 49"/>
          <p:cNvSpPr>
            <a:spLocks/>
          </p:cNvSpPr>
          <p:nvPr/>
        </p:nvSpPr>
        <p:spPr bwMode="auto">
          <a:xfrm rot="18735172" flipH="1">
            <a:off x="14256493" y="8904985"/>
            <a:ext cx="1083675" cy="1116469"/>
          </a:xfrm>
          <a:custGeom>
            <a:avLst/>
            <a:gdLst>
              <a:gd name="T0" fmla="*/ 2147483647 w 43200"/>
              <a:gd name="T1" fmla="*/ 2147483647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6082" y="36626"/>
                </a:moveTo>
                <a:cubicBezTo>
                  <a:pt x="2181" y="32597"/>
                  <a:pt x="0" y="272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478" y="43200"/>
                  <a:pt x="11523" y="41380"/>
                  <a:pt x="7619" y="38064"/>
                </a:cubicBezTo>
              </a:path>
              <a:path w="43200" h="43200" stroke="0" extrusionOk="0">
                <a:moveTo>
                  <a:pt x="6082" y="36626"/>
                </a:moveTo>
                <a:cubicBezTo>
                  <a:pt x="2181" y="32597"/>
                  <a:pt x="0" y="272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478" y="43200"/>
                  <a:pt x="11523" y="41380"/>
                  <a:pt x="7619" y="38064"/>
                </a:cubicBezTo>
                <a:lnTo>
                  <a:pt x="21600" y="21600"/>
                </a:lnTo>
                <a:lnTo>
                  <a:pt x="6082" y="36626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5" name="Oval 54"/>
          <p:cNvSpPr>
            <a:spLocks noChangeArrowheads="1"/>
          </p:cNvSpPr>
          <p:nvPr/>
        </p:nvSpPr>
        <p:spPr bwMode="auto">
          <a:xfrm>
            <a:off x="19659600" y="9358468"/>
            <a:ext cx="228600" cy="242732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6" name="Text Box 84"/>
          <p:cNvSpPr txBox="1">
            <a:spLocks noChangeArrowheads="1"/>
          </p:cNvSpPr>
          <p:nvPr/>
        </p:nvSpPr>
        <p:spPr bwMode="auto">
          <a:xfrm>
            <a:off x="14230094" y="9750723"/>
            <a:ext cx="101790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98326"/>
              </p:ext>
            </p:extLst>
          </p:nvPr>
        </p:nvGraphicFramePr>
        <p:xfrm>
          <a:off x="15119353" y="9837439"/>
          <a:ext cx="991462" cy="76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9353" y="9837439"/>
                        <a:ext cx="991462" cy="766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 Box 64"/>
          <p:cNvSpPr txBox="1">
            <a:spLocks noChangeArrowheads="1"/>
          </p:cNvSpPr>
          <p:nvPr/>
        </p:nvSpPr>
        <p:spPr bwMode="auto">
          <a:xfrm>
            <a:off x="19467340" y="9601200"/>
            <a:ext cx="112758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’</a:t>
            </a:r>
          </a:p>
        </p:txBody>
      </p:sp>
      <p:sp>
        <p:nvSpPr>
          <p:cNvPr id="149" name="Text Box 51"/>
          <p:cNvSpPr txBox="1">
            <a:spLocks noChangeArrowheads="1"/>
          </p:cNvSpPr>
          <p:nvPr/>
        </p:nvSpPr>
        <p:spPr bwMode="auto">
          <a:xfrm>
            <a:off x="19143367" y="8400051"/>
            <a:ext cx="165151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M</a:t>
            </a:r>
          </a:p>
        </p:txBody>
      </p:sp>
      <p:grpSp>
        <p:nvGrpSpPr>
          <p:cNvPr id="150" name="Group 55"/>
          <p:cNvGrpSpPr>
            <a:grpSpLocks/>
          </p:cNvGrpSpPr>
          <p:nvPr/>
        </p:nvGrpSpPr>
        <p:grpSpPr bwMode="auto">
          <a:xfrm>
            <a:off x="1630735" y="9321879"/>
            <a:ext cx="10302871" cy="311952"/>
            <a:chOff x="2880" y="2942"/>
            <a:chExt cx="2461" cy="83"/>
          </a:xfrm>
        </p:grpSpPr>
        <p:grpSp>
          <p:nvGrpSpPr>
            <p:cNvPr id="151" name="Group 56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154" name="Line 57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5" name="Line 58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52" name="Oval 59"/>
            <p:cNvSpPr>
              <a:spLocks noChangeArrowheads="1"/>
            </p:cNvSpPr>
            <p:nvPr/>
          </p:nvSpPr>
          <p:spPr bwMode="auto">
            <a:xfrm>
              <a:off x="5276" y="2942"/>
              <a:ext cx="65" cy="8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3" name="Oval 60"/>
            <p:cNvSpPr>
              <a:spLocks noChangeArrowheads="1"/>
            </p:cNvSpPr>
            <p:nvPr/>
          </p:nvSpPr>
          <p:spPr bwMode="auto">
            <a:xfrm>
              <a:off x="4089" y="2956"/>
              <a:ext cx="77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56" name="Line 50"/>
          <p:cNvSpPr>
            <a:spLocks noChangeShapeType="1"/>
          </p:cNvSpPr>
          <p:nvPr/>
        </p:nvSpPr>
        <p:spPr bwMode="auto">
          <a:xfrm>
            <a:off x="6763267" y="9475247"/>
            <a:ext cx="5120101" cy="2535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7" name="Oval 54"/>
          <p:cNvSpPr>
            <a:spLocks noChangeArrowheads="1"/>
          </p:cNvSpPr>
          <p:nvPr/>
        </p:nvSpPr>
        <p:spPr bwMode="auto">
          <a:xfrm>
            <a:off x="11643811" y="9368465"/>
            <a:ext cx="275574" cy="247407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6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5983813" y="8751225"/>
            <a:ext cx="1514527" cy="89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" name="Text Box 64"/>
          <p:cNvSpPr txBox="1">
            <a:spLocks noChangeArrowheads="1"/>
          </p:cNvSpPr>
          <p:nvPr/>
        </p:nvSpPr>
        <p:spPr bwMode="auto">
          <a:xfrm>
            <a:off x="1447800" y="9668102"/>
            <a:ext cx="138892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’</a:t>
            </a:r>
          </a:p>
        </p:txBody>
      </p:sp>
      <p:sp>
        <p:nvSpPr>
          <p:cNvPr id="162" name="Text Box 51"/>
          <p:cNvSpPr txBox="1">
            <a:spLocks noChangeArrowheads="1"/>
          </p:cNvSpPr>
          <p:nvPr/>
        </p:nvSpPr>
        <p:spPr bwMode="auto">
          <a:xfrm>
            <a:off x="11058585" y="9750724"/>
            <a:ext cx="136201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M</a:t>
            </a:r>
          </a:p>
        </p:txBody>
      </p:sp>
      <p:sp>
        <p:nvSpPr>
          <p:cNvPr id="163" name="Text Box 84"/>
          <p:cNvSpPr txBox="1">
            <a:spLocks noChangeArrowheads="1"/>
          </p:cNvSpPr>
          <p:nvPr/>
        </p:nvSpPr>
        <p:spPr bwMode="auto">
          <a:xfrm>
            <a:off x="6485267" y="9668102"/>
            <a:ext cx="10058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 Box 67"/>
              <p:cNvSpPr txBox="1">
                <a:spLocks noChangeArrowheads="1"/>
              </p:cNvSpPr>
              <p:nvPr/>
            </p:nvSpPr>
            <p:spPr bwMode="auto">
              <a:xfrm>
                <a:off x="3372840" y="2349401"/>
                <a:ext cx="10456048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4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en-US" alt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</m:oMath>
                </a14:m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6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2840" y="2349401"/>
                <a:ext cx="10456048" cy="769441"/>
              </a:xfrm>
              <a:prstGeom prst="rect">
                <a:avLst/>
              </a:prstGeom>
              <a:blipFill>
                <a:blip r:embed="rId7"/>
                <a:stretch>
                  <a:fillRect l="-2331" t="-16535" b="-354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 Box 67"/>
              <p:cNvSpPr txBox="1">
                <a:spLocks noChangeArrowheads="1"/>
              </p:cNvSpPr>
              <p:nvPr/>
            </p:nvSpPr>
            <p:spPr bwMode="auto">
              <a:xfrm>
                <a:off x="3244013" y="3168288"/>
                <a:ext cx="14358187" cy="8168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</m:d>
                      </m:sub>
                    </m:sSub>
                  </m:oMath>
                </a14:m>
                <a:r>
                  <a:rPr lang="pt-B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8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4013" y="3168288"/>
                <a:ext cx="14358187" cy="816827"/>
              </a:xfrm>
              <a:prstGeom prst="rect">
                <a:avLst/>
              </a:prstGeom>
              <a:blipFill>
                <a:blip r:embed="rId8"/>
                <a:stretch>
                  <a:fillRect l="-1698" t="-17910" b="-268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 Box 67"/>
              <p:cNvSpPr txBox="1">
                <a:spLocks noChangeArrowheads="1"/>
              </p:cNvSpPr>
              <p:nvPr/>
            </p:nvSpPr>
            <p:spPr bwMode="auto">
              <a:xfrm>
                <a:off x="3175749" y="4182348"/>
                <a:ext cx="11683251" cy="834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(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7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5749" y="4182348"/>
                <a:ext cx="11683251" cy="834524"/>
              </a:xfrm>
              <a:prstGeom prst="rect">
                <a:avLst/>
              </a:prstGeom>
              <a:blipFill>
                <a:blip r:embed="rId9"/>
                <a:stretch>
                  <a:fillRect l="-2139" t="-16788" b="-240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02862"/>
              </p:ext>
            </p:extLst>
          </p:nvPr>
        </p:nvGraphicFramePr>
        <p:xfrm>
          <a:off x="7534061" y="8851055"/>
          <a:ext cx="1066803" cy="69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4061" y="8851055"/>
                        <a:ext cx="1066803" cy="696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37" dur="5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500"/>
                            </p:stCondLst>
                            <p:childTnLst>
                              <p:par>
                                <p:cTn id="4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8" grpId="0"/>
      <p:bldP spid="161" grpId="0"/>
      <p:bldP spid="166" grpId="0"/>
      <p:bldP spid="168" grpId="0"/>
      <p:bldP spid="1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4114798" y="4108142"/>
            <a:ext cx="4682837" cy="6861380"/>
            <a:chOff x="4152733" y="1752601"/>
            <a:chExt cx="4682837" cy="6861380"/>
          </a:xfrm>
        </p:grpSpPr>
        <p:grpSp>
          <p:nvGrpSpPr>
            <p:cNvPr id="44" name="Group 43"/>
            <p:cNvGrpSpPr/>
            <p:nvPr/>
          </p:nvGrpSpPr>
          <p:grpSpPr>
            <a:xfrm rot="18935860">
              <a:off x="4152733" y="3198911"/>
              <a:ext cx="4682837" cy="277091"/>
              <a:chOff x="5943600" y="7388117"/>
              <a:chExt cx="4682837" cy="277091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>
                <a:off x="6037119" y="7512808"/>
                <a:ext cx="4402281" cy="1731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Flowchart: Connector 47"/>
              <p:cNvSpPr/>
              <p:nvPr/>
            </p:nvSpPr>
            <p:spPr>
              <a:xfrm>
                <a:off x="5943600" y="7388117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lowchart: Connector 48"/>
              <p:cNvSpPr/>
              <p:nvPr/>
            </p:nvSpPr>
            <p:spPr>
              <a:xfrm>
                <a:off x="10439400" y="7436608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5" name="Straight Connector 44"/>
            <p:cNvCxnSpPr/>
            <p:nvPr/>
          </p:nvCxnSpPr>
          <p:spPr>
            <a:xfrm>
              <a:off x="4871188" y="4979939"/>
              <a:ext cx="1519107" cy="3554462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6521619" y="1752601"/>
              <a:ext cx="1631781" cy="686138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4077757" y="4078803"/>
            <a:ext cx="4719880" cy="13757938"/>
            <a:chOff x="4077757" y="1792803"/>
            <a:chExt cx="4719880" cy="13757938"/>
          </a:xfrm>
        </p:grpSpPr>
        <p:grpSp>
          <p:nvGrpSpPr>
            <p:cNvPr id="53" name="Group 52"/>
            <p:cNvGrpSpPr/>
            <p:nvPr/>
          </p:nvGrpSpPr>
          <p:grpSpPr>
            <a:xfrm>
              <a:off x="4114800" y="1792803"/>
              <a:ext cx="4682837" cy="6970197"/>
              <a:chOff x="4152733" y="1752601"/>
              <a:chExt cx="4682837" cy="6970197"/>
            </a:xfrm>
          </p:grpSpPr>
          <p:sp>
            <p:nvSpPr>
              <p:cNvPr id="27" name="Flowchart: Connector 26"/>
              <p:cNvSpPr/>
              <p:nvPr/>
            </p:nvSpPr>
            <p:spPr>
              <a:xfrm rot="18108498">
                <a:off x="6374293" y="8514980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4152733" y="1752601"/>
                <a:ext cx="4682837" cy="6861380"/>
                <a:chOff x="4152733" y="1752601"/>
                <a:chExt cx="4682837" cy="6861380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 rot="18935860">
                  <a:off x="4152733" y="3198911"/>
                  <a:ext cx="4682837" cy="277091"/>
                  <a:chOff x="5943600" y="7388117"/>
                  <a:chExt cx="4682837" cy="277091"/>
                </a:xfrm>
              </p:grpSpPr>
              <p:cxnSp>
                <p:nvCxnSpPr>
                  <p:cNvPr id="8" name="Straight Connector 7"/>
                  <p:cNvCxnSpPr/>
                  <p:nvPr/>
                </p:nvCxnSpPr>
                <p:spPr>
                  <a:xfrm>
                    <a:off x="6037119" y="7512808"/>
                    <a:ext cx="4402281" cy="17318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" name="Flowchart: Connector 10"/>
                  <p:cNvSpPr/>
                  <p:nvPr/>
                </p:nvSpPr>
                <p:spPr>
                  <a:xfrm>
                    <a:off x="5943600" y="7388117"/>
                    <a:ext cx="187037" cy="228600"/>
                  </a:xfrm>
                  <a:prstGeom prst="flowChartConnector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" name="Flowchart: Connector 11"/>
                  <p:cNvSpPr/>
                  <p:nvPr/>
                </p:nvSpPr>
                <p:spPr>
                  <a:xfrm>
                    <a:off x="10439400" y="7436608"/>
                    <a:ext cx="187037" cy="228600"/>
                  </a:xfrm>
                  <a:prstGeom prst="flowChartConnector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4871188" y="4979939"/>
                  <a:ext cx="1519107" cy="3554462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6521619" y="1752601"/>
                  <a:ext cx="1631781" cy="6861380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4" name="Group 53"/>
            <p:cNvGrpSpPr/>
            <p:nvPr/>
          </p:nvGrpSpPr>
          <p:grpSpPr>
            <a:xfrm rot="10800000">
              <a:off x="4077757" y="8580544"/>
              <a:ext cx="4682837" cy="6970197"/>
              <a:chOff x="4152733" y="1752601"/>
              <a:chExt cx="4682837" cy="6970197"/>
            </a:xfrm>
            <a:noFill/>
          </p:grpSpPr>
          <p:sp>
            <p:nvSpPr>
              <p:cNvPr id="55" name="Flowchart: Connector 54"/>
              <p:cNvSpPr/>
              <p:nvPr/>
            </p:nvSpPr>
            <p:spPr>
              <a:xfrm rot="18108498">
                <a:off x="6374293" y="8514980"/>
                <a:ext cx="187037" cy="228600"/>
              </a:xfrm>
              <a:prstGeom prst="flowChartConnector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4152733" y="1752601"/>
                <a:ext cx="4682837" cy="6861380"/>
                <a:chOff x="4152733" y="1752601"/>
                <a:chExt cx="4682837" cy="6861380"/>
              </a:xfrm>
              <a:grpFill/>
            </p:grpSpPr>
            <p:grpSp>
              <p:nvGrpSpPr>
                <p:cNvPr id="57" name="Group 56"/>
                <p:cNvGrpSpPr/>
                <p:nvPr/>
              </p:nvGrpSpPr>
              <p:grpSpPr>
                <a:xfrm rot="18935860">
                  <a:off x="4152733" y="3198911"/>
                  <a:ext cx="4682837" cy="277091"/>
                  <a:chOff x="5943600" y="7388117"/>
                  <a:chExt cx="4682837" cy="277091"/>
                </a:xfrm>
                <a:grpFill/>
              </p:grpSpPr>
              <p:cxnSp>
                <p:nvCxnSpPr>
                  <p:cNvPr id="60" name="Straight Connector 59"/>
                  <p:cNvCxnSpPr/>
                  <p:nvPr/>
                </p:nvCxnSpPr>
                <p:spPr>
                  <a:xfrm>
                    <a:off x="6037119" y="7512808"/>
                    <a:ext cx="4402281" cy="17318"/>
                  </a:xfrm>
                  <a:prstGeom prst="line">
                    <a:avLst/>
                  </a:prstGeom>
                  <a:grpFill/>
                  <a:ln>
                    <a:noFill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1" name="Flowchart: Connector 60"/>
                  <p:cNvSpPr/>
                  <p:nvPr/>
                </p:nvSpPr>
                <p:spPr>
                  <a:xfrm>
                    <a:off x="5943600" y="7388117"/>
                    <a:ext cx="187037" cy="228600"/>
                  </a:xfrm>
                  <a:prstGeom prst="flowChartConnector">
                    <a:avLst/>
                  </a:prstGeom>
                  <a:grp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2" name="Flowchart: Connector 61"/>
                  <p:cNvSpPr/>
                  <p:nvPr/>
                </p:nvSpPr>
                <p:spPr>
                  <a:xfrm>
                    <a:off x="10439400" y="7436608"/>
                    <a:ext cx="187037" cy="228600"/>
                  </a:xfrm>
                  <a:prstGeom prst="flowChartConnector">
                    <a:avLst/>
                  </a:prstGeom>
                  <a:grp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4871188" y="4979939"/>
                  <a:ext cx="1519107" cy="3554462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flipV="1">
                  <a:off x="6521619" y="1752601"/>
                  <a:ext cx="1631781" cy="6861380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92" name="Arc 91"/>
          <p:cNvSpPr/>
          <p:nvPr/>
        </p:nvSpPr>
        <p:spPr>
          <a:xfrm rot="20822687">
            <a:off x="3262500" y="6662950"/>
            <a:ext cx="6918856" cy="6020757"/>
          </a:xfrm>
          <a:prstGeom prst="arc">
            <a:avLst>
              <a:gd name="adj1" fmla="val 15062417"/>
              <a:gd name="adj2" fmla="val 231658"/>
            </a:avLst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Arc 96"/>
          <p:cNvSpPr/>
          <p:nvPr/>
        </p:nvSpPr>
        <p:spPr>
          <a:xfrm rot="692591">
            <a:off x="300150" y="3948873"/>
            <a:ext cx="13156508" cy="14233518"/>
          </a:xfrm>
          <a:prstGeom prst="arc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5420726" y="10591800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3979480" y="6761444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7148885" y="3629724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9165545" y="8353629"/>
            <a:ext cx="112315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3411200" y="12091481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979480" y="1827374"/>
                <a:ext cx="15004959" cy="1493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𝑶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𝑨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𝑩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480" y="1827374"/>
                <a:ext cx="15004959" cy="1493935"/>
              </a:xfrm>
              <a:prstGeom prst="rect">
                <a:avLst/>
              </a:prstGeom>
              <a:blipFill>
                <a:blip r:embed="rId2"/>
                <a:stretch>
                  <a:fillRect l="-1666" t="-9796" r="-1625" b="-18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638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7" grpId="0" animBg="1"/>
      <p:bldP spid="101" grpId="0"/>
      <p:bldP spid="10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Arc 91"/>
          <p:cNvSpPr/>
          <p:nvPr/>
        </p:nvSpPr>
        <p:spPr>
          <a:xfrm rot="20822687">
            <a:off x="12269011" y="6583192"/>
            <a:ext cx="6918856" cy="6020757"/>
          </a:xfrm>
          <a:prstGeom prst="arc">
            <a:avLst>
              <a:gd name="adj1" fmla="val 15062417"/>
              <a:gd name="adj2" fmla="val 231658"/>
            </a:avLst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Arc 96"/>
          <p:cNvSpPr/>
          <p:nvPr/>
        </p:nvSpPr>
        <p:spPr>
          <a:xfrm rot="610209">
            <a:off x="9306661" y="3869115"/>
            <a:ext cx="13156508" cy="14233518"/>
          </a:xfrm>
          <a:prstGeom prst="arc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4427237" y="10512042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17764951" y="9983468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19489466" y="8456926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14889807" y="8126312"/>
            <a:ext cx="1123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’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2940279" y="6317003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’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795786" y="12447058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437049" y="3200338"/>
            <a:ext cx="1123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’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599669" y="8565066"/>
            <a:ext cx="13766869" cy="4724813"/>
            <a:chOff x="5114641" y="7425624"/>
            <a:chExt cx="13766869" cy="4724813"/>
          </a:xfrm>
        </p:grpSpPr>
        <p:grpSp>
          <p:nvGrpSpPr>
            <p:cNvPr id="13" name="Group 12"/>
            <p:cNvGrpSpPr/>
            <p:nvPr/>
          </p:nvGrpSpPr>
          <p:grpSpPr>
            <a:xfrm>
              <a:off x="11911313" y="7425624"/>
              <a:ext cx="6970197" cy="4682837"/>
              <a:chOff x="6389830" y="6358824"/>
              <a:chExt cx="6970197" cy="4682837"/>
            </a:xfrm>
          </p:grpSpPr>
          <p:grpSp>
            <p:nvGrpSpPr>
              <p:cNvPr id="53" name="Group 52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</p:grpSpPr>
            <p:sp>
              <p:nvSpPr>
                <p:cNvPr id="27" name="Flowchart: Connector 26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1" name="Group 40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</p:grpSpPr>
              <p:grpSp>
                <p:nvGrpSpPr>
                  <p:cNvPr id="24" name="Group 23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</p:grpSpPr>
                <p:cxnSp>
                  <p:nvCxnSpPr>
                    <p:cNvPr id="8" name="Straight Connector 7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" name="Flowchart: Connector 10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12" name="Flowchart: Connector 11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</p:grpSpPr>
            <p:cxnSp>
              <p:nvCxnSpPr>
                <p:cNvPr id="3" name="Straight Connector 2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7" name="Flowchart: Connector 36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cxnSp>
              <p:nvCxnSpPr>
                <p:cNvPr id="5" name="Straight Connector 4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7" name="Group 66"/>
            <p:cNvGrpSpPr/>
            <p:nvPr/>
          </p:nvGrpSpPr>
          <p:grpSpPr>
            <a:xfrm rot="10800000">
              <a:off x="5114641" y="7467600"/>
              <a:ext cx="6970197" cy="4682837"/>
              <a:chOff x="6389830" y="6358824"/>
              <a:chExt cx="6970197" cy="4682837"/>
            </a:xfrm>
            <a:noFill/>
          </p:grpSpPr>
          <p:grpSp>
            <p:nvGrpSpPr>
              <p:cNvPr id="68" name="Group 67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  <a:grpFill/>
            </p:grpSpPr>
            <p:sp>
              <p:nvSpPr>
                <p:cNvPr id="74" name="Flowchart: Connector 73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5" name="Group 74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  <a:grpFill/>
              </p:grpSpPr>
              <p:grpSp>
                <p:nvGrpSpPr>
                  <p:cNvPr id="76" name="Group 75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  <a:grpFill/>
                </p:grpSpPr>
                <p:cxnSp>
                  <p:nvCxnSpPr>
                    <p:cNvPr id="79" name="Straight Connector 78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0" name="Flowchart: Connector 79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1" name="Flowchart: Connector 80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9" name="Group 68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  <a:grpFill/>
            </p:grpSpPr>
            <p:cxnSp>
              <p:nvCxnSpPr>
                <p:cNvPr id="70" name="Straight Connector 69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1" name="Flowchart: Connector 70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cxnSp>
              <p:nvCxnSpPr>
                <p:cNvPr id="72" name="Straight Connector 71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9" name="Arc 18"/>
          <p:cNvSpPr/>
          <p:nvPr/>
        </p:nvSpPr>
        <p:spPr>
          <a:xfrm>
            <a:off x="12857628" y="8010405"/>
            <a:ext cx="5491951" cy="5549637"/>
          </a:xfrm>
          <a:prstGeom prst="arc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8607634" y="8547635"/>
            <a:ext cx="13766869" cy="4724813"/>
            <a:chOff x="5114641" y="7425624"/>
            <a:chExt cx="13766869" cy="4724813"/>
          </a:xfrm>
        </p:grpSpPr>
        <p:grpSp>
          <p:nvGrpSpPr>
            <p:cNvPr id="84" name="Group 83"/>
            <p:cNvGrpSpPr/>
            <p:nvPr/>
          </p:nvGrpSpPr>
          <p:grpSpPr>
            <a:xfrm>
              <a:off x="11911313" y="7425624"/>
              <a:ext cx="6970197" cy="4682837"/>
              <a:chOff x="6389830" y="6358824"/>
              <a:chExt cx="6970197" cy="4682837"/>
            </a:xfrm>
          </p:grpSpPr>
          <p:grpSp>
            <p:nvGrpSpPr>
              <p:cNvPr id="107" name="Group 106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</p:grpSpPr>
            <p:sp>
              <p:nvSpPr>
                <p:cNvPr id="113" name="Flowchart: Connector 112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14" name="Group 113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</p:grpSpPr>
              <p:grpSp>
                <p:nvGrpSpPr>
                  <p:cNvPr id="115" name="Group 114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</p:grpSpPr>
                <p:cxnSp>
                  <p:nvCxnSpPr>
                    <p:cNvPr id="118" name="Straight Connector 117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9" name="Flowchart: Connector 118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120" name="Flowchart: Connector 119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  <p:cxnSp>
                <p:nvCxnSpPr>
                  <p:cNvPr id="116" name="Straight Connector 115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Connector 116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8" name="Group 107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</p:grpSpPr>
            <p:cxnSp>
              <p:nvCxnSpPr>
                <p:cNvPr id="109" name="Straight Connector 108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0" name="Flowchart: Connector 109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cxnSp>
              <p:nvCxnSpPr>
                <p:cNvPr id="111" name="Straight Connector 110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5" name="Group 84"/>
            <p:cNvGrpSpPr/>
            <p:nvPr/>
          </p:nvGrpSpPr>
          <p:grpSpPr>
            <a:xfrm rot="10800000">
              <a:off x="5114641" y="7467600"/>
              <a:ext cx="6970197" cy="4682837"/>
              <a:chOff x="6389830" y="6358824"/>
              <a:chExt cx="6970197" cy="4682837"/>
            </a:xfrm>
            <a:noFill/>
          </p:grpSpPr>
          <p:grpSp>
            <p:nvGrpSpPr>
              <p:cNvPr id="86" name="Group 85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  <a:grpFill/>
            </p:grpSpPr>
            <p:sp>
              <p:nvSpPr>
                <p:cNvPr id="93" name="Flowchart: Connector 92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94" name="Group 93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  <a:grpFill/>
              </p:grpSpPr>
              <p:grpSp>
                <p:nvGrpSpPr>
                  <p:cNvPr id="95" name="Group 94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  <a:grpFill/>
                </p:grpSpPr>
                <p:cxnSp>
                  <p:nvCxnSpPr>
                    <p:cNvPr id="104" name="Straight Connector 103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5" name="Flowchart: Connector 104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106" name="Flowchart: Connector 105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  <p:cxnSp>
                <p:nvCxnSpPr>
                  <p:cNvPr id="96" name="Straight Connector 95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87" name="Group 86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  <a:grpFill/>
            </p:grpSpPr>
            <p:cxnSp>
              <p:nvCxnSpPr>
                <p:cNvPr id="88" name="Straight Connector 87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9" name="Flowchart: Connector 88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cxnSp>
              <p:nvCxnSpPr>
                <p:cNvPr id="90" name="Straight Connector 89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43" name="Group 142"/>
          <p:cNvGrpSpPr/>
          <p:nvPr/>
        </p:nvGrpSpPr>
        <p:grpSpPr>
          <a:xfrm>
            <a:off x="4446467" y="5423159"/>
            <a:ext cx="6297732" cy="4737922"/>
            <a:chOff x="6503868" y="2488119"/>
            <a:chExt cx="6297732" cy="4737922"/>
          </a:xfrm>
        </p:grpSpPr>
        <p:cxnSp>
          <p:nvCxnSpPr>
            <p:cNvPr id="144" name="Straight Connector 143"/>
            <p:cNvCxnSpPr/>
            <p:nvPr/>
          </p:nvCxnSpPr>
          <p:spPr>
            <a:xfrm>
              <a:off x="9144000" y="4273069"/>
              <a:ext cx="1828800" cy="4385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5" name="Flowchart: Connector 144"/>
            <p:cNvSpPr/>
            <p:nvPr/>
          </p:nvSpPr>
          <p:spPr>
            <a:xfrm rot="18108498">
              <a:off x="6524649" y="7018223"/>
              <a:ext cx="187037" cy="2286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Flowchart: Connector 145"/>
            <p:cNvSpPr/>
            <p:nvPr/>
          </p:nvSpPr>
          <p:spPr>
            <a:xfrm>
              <a:off x="9144000" y="2488119"/>
              <a:ext cx="3657600" cy="3657600"/>
            </a:xfrm>
            <a:prstGeom prst="flowChartConnector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7" name="Flowchart: Connector 146"/>
            <p:cNvSpPr/>
            <p:nvPr/>
          </p:nvSpPr>
          <p:spPr>
            <a:xfrm rot="18108498">
              <a:off x="10879282" y="4233068"/>
              <a:ext cx="187037" cy="2286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48" name="Straight Connector 147"/>
            <p:cNvCxnSpPr/>
            <p:nvPr/>
          </p:nvCxnSpPr>
          <p:spPr>
            <a:xfrm flipH="1">
              <a:off x="6629400" y="4267200"/>
              <a:ext cx="4349376" cy="281940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149" name="Group 148"/>
          <p:cNvGrpSpPr/>
          <p:nvPr/>
        </p:nvGrpSpPr>
        <p:grpSpPr>
          <a:xfrm>
            <a:off x="-1600200" y="5410200"/>
            <a:ext cx="12344399" cy="9260203"/>
            <a:chOff x="457201" y="2488119"/>
            <a:chExt cx="12344399" cy="9260203"/>
          </a:xfrm>
        </p:grpSpPr>
        <p:grpSp>
          <p:nvGrpSpPr>
            <p:cNvPr id="150" name="Group 149"/>
            <p:cNvGrpSpPr/>
            <p:nvPr/>
          </p:nvGrpSpPr>
          <p:grpSpPr>
            <a:xfrm>
              <a:off x="6503868" y="2488119"/>
              <a:ext cx="6297732" cy="4737922"/>
              <a:chOff x="6503868" y="2488119"/>
              <a:chExt cx="6297732" cy="47379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9144000" y="4273069"/>
                <a:ext cx="1828800" cy="4385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8" name="Flowchart: Connector 157"/>
              <p:cNvSpPr/>
              <p:nvPr/>
            </p:nvSpPr>
            <p:spPr>
              <a:xfrm rot="18108498">
                <a:off x="6524649" y="7018223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9" name="Flowchart: Connector 158"/>
              <p:cNvSpPr/>
              <p:nvPr/>
            </p:nvSpPr>
            <p:spPr>
              <a:xfrm>
                <a:off x="9144000" y="2488119"/>
                <a:ext cx="3657600" cy="3657600"/>
              </a:xfrm>
              <a:prstGeom prst="flowChartConnector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0" name="Flowchart: Connector 159"/>
              <p:cNvSpPr/>
              <p:nvPr/>
            </p:nvSpPr>
            <p:spPr>
              <a:xfrm rot="18108498">
                <a:off x="10879282" y="4233068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cxnSp>
            <p:nvCxnSpPr>
              <p:cNvPr id="161" name="Straight Connector 160"/>
              <p:cNvCxnSpPr/>
              <p:nvPr/>
            </p:nvCxnSpPr>
            <p:spPr>
              <a:xfrm flipH="1">
                <a:off x="6629400" y="4267200"/>
                <a:ext cx="4349376" cy="2819400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Group 150"/>
            <p:cNvGrpSpPr/>
            <p:nvPr/>
          </p:nvGrpSpPr>
          <p:grpSpPr>
            <a:xfrm rot="10800000">
              <a:off x="457201" y="7010400"/>
              <a:ext cx="6297732" cy="4737922"/>
              <a:chOff x="6503868" y="2488119"/>
              <a:chExt cx="6297732" cy="4737922"/>
            </a:xfrm>
            <a:noFill/>
          </p:grpSpPr>
          <p:cxnSp>
            <p:nvCxnSpPr>
              <p:cNvPr id="152" name="Straight Connector 151"/>
              <p:cNvCxnSpPr/>
              <p:nvPr/>
            </p:nvCxnSpPr>
            <p:spPr>
              <a:xfrm>
                <a:off x="9144000" y="4273069"/>
                <a:ext cx="1828800" cy="4385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3" name="Flowchart: Connector 152"/>
              <p:cNvSpPr/>
              <p:nvPr/>
            </p:nvSpPr>
            <p:spPr>
              <a:xfrm rot="18108498">
                <a:off x="6524649" y="7018223"/>
                <a:ext cx="187037" cy="2286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4" name="Flowchart: Connector 153"/>
              <p:cNvSpPr/>
              <p:nvPr/>
            </p:nvSpPr>
            <p:spPr>
              <a:xfrm>
                <a:off x="9144000" y="2488119"/>
                <a:ext cx="3657600" cy="36576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5" name="Flowchart: Connector 154"/>
              <p:cNvSpPr/>
              <p:nvPr/>
            </p:nvSpPr>
            <p:spPr>
              <a:xfrm rot="18108498">
                <a:off x="10879282" y="4233068"/>
                <a:ext cx="187037" cy="2286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cxnSp>
            <p:nvCxnSpPr>
              <p:cNvPr id="156" name="Straight Connector 155"/>
              <p:cNvCxnSpPr/>
              <p:nvPr/>
            </p:nvCxnSpPr>
            <p:spPr>
              <a:xfrm flipH="1">
                <a:off x="6629400" y="4267200"/>
                <a:ext cx="4349376" cy="2819400"/>
              </a:xfrm>
              <a:prstGeom prst="line">
                <a:avLst/>
              </a:prstGeom>
              <a:grpFill/>
              <a:ln w="9525" cap="flat" cmpd="sng" algn="ctr">
                <a:noFill/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</p:grpSp>
      <p:sp>
        <p:nvSpPr>
          <p:cNvPr id="162" name="TextBox 161"/>
          <p:cNvSpPr txBox="1"/>
          <p:nvPr/>
        </p:nvSpPr>
        <p:spPr>
          <a:xfrm>
            <a:off x="3721860" y="9851867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9127509" y="6660370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421616" y="6343689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9764125" y="10593962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’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8925925" y="9627681"/>
            <a:ext cx="980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345569" y="1760070"/>
                <a:ext cx="22936199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𝑶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n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𝑨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𝑩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69" y="1760070"/>
                <a:ext cx="22936199" cy="816827"/>
              </a:xfrm>
              <a:prstGeom prst="rect">
                <a:avLst/>
              </a:prstGeom>
              <a:blipFill>
                <a:blip r:embed="rId2"/>
                <a:stretch>
                  <a:fillRect l="-1090"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Rectangle 203"/>
              <p:cNvSpPr/>
              <p:nvPr/>
            </p:nvSpPr>
            <p:spPr>
              <a:xfrm>
                <a:off x="375026" y="2546286"/>
                <a:ext cx="23941486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𝑶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𝑹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4" name="Rectangle 2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026" y="2546286"/>
                <a:ext cx="23941486" cy="816827"/>
              </a:xfrm>
              <a:prstGeom prst="rect">
                <a:avLst/>
              </a:prstGeom>
              <a:blipFill>
                <a:blip r:embed="rId3"/>
                <a:stretch>
                  <a:fillRect l="-1044" t="-17910" r="-789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685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40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7" grpId="0" animBg="1"/>
      <p:bldP spid="101" grpId="0"/>
      <p:bldP spid="102" grpId="0"/>
      <p:bldP spid="50" grpId="0"/>
      <p:bldP spid="19" grpId="0" animBg="1"/>
      <p:bldP spid="165" grpId="0"/>
      <p:bldP spid="166" grpId="0"/>
      <p:bldP spid="201" grpId="0"/>
      <p:bldP spid="20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39</TotalTime>
  <Words>2178</Words>
  <PresentationFormat>Custom</PresentationFormat>
  <Paragraphs>294</Paragraphs>
  <Slides>28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Constantia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01T10:50:37Z</dcterms:modified>
</cp:coreProperties>
</file>